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48" w:type="dxa"/>
        <w:tblLayout w:type="fixed"/>
        <w:tblLook w:val="01E0" w:firstRow="1" w:lastRow="1" w:firstColumn="1" w:lastColumn="1" w:noHBand="0" w:noVBand="0"/>
      </w:tblPr>
      <w:tblGrid>
        <w:gridCol w:w="4588"/>
        <w:gridCol w:w="5460"/>
      </w:tblGrid>
      <w:tr w:rsidR="002543E5" w:rsidRPr="002543E5" w:rsidTr="002543E5">
        <w:tc>
          <w:tcPr>
            <w:tcW w:w="4588" w:type="dxa"/>
            <w:shd w:val="clear" w:color="auto" w:fill="auto"/>
          </w:tcPr>
          <w:p w:rsidR="002543E5" w:rsidRDefault="00BF0964" w:rsidP="002543E5">
            <w:pPr>
              <w:jc w:val="center"/>
            </w:pPr>
            <w:r>
              <w:t>SỞ GIÁO DỤC VÀ</w:t>
            </w:r>
            <w:r w:rsidR="002543E5">
              <w:t xml:space="preserve"> ĐÀO TẠO TP. HCM</w:t>
            </w:r>
          </w:p>
          <w:p w:rsidR="002543E5" w:rsidRPr="00BF0964" w:rsidRDefault="002543E5" w:rsidP="002543E5">
            <w:pPr>
              <w:jc w:val="center"/>
              <w:rPr>
                <w:b/>
                <w:bCs/>
              </w:rPr>
            </w:pPr>
            <w:r w:rsidRPr="00BF0964">
              <w:rPr>
                <w:b/>
                <w:bCs/>
              </w:rPr>
              <w:t>TRƯỜNG THPT NGUYỄN HỮU HUÂN</w:t>
            </w:r>
          </w:p>
          <w:p w:rsidR="002543E5" w:rsidRDefault="002543E5" w:rsidP="002543E5">
            <w:pPr>
              <w:jc w:val="center"/>
            </w:pPr>
          </w:p>
        </w:tc>
        <w:tc>
          <w:tcPr>
            <w:tcW w:w="5460" w:type="dxa"/>
            <w:shd w:val="clear" w:color="auto" w:fill="auto"/>
          </w:tcPr>
          <w:p w:rsidR="002543E5" w:rsidRPr="002543E5" w:rsidRDefault="007B43A1" w:rsidP="002543E5">
            <w:pPr>
              <w:jc w:val="center"/>
              <w:rPr>
                <w:b/>
                <w:bCs/>
                <w:sz w:val="28"/>
                <w:szCs w:val="28"/>
                <w:lang w:val="da-DK"/>
              </w:rPr>
            </w:pPr>
            <w:r>
              <w:rPr>
                <w:b/>
                <w:bCs/>
                <w:sz w:val="28"/>
                <w:szCs w:val="28"/>
                <w:lang w:val="da-DK"/>
              </w:rPr>
              <w:t xml:space="preserve">ĐÁP ÁN </w:t>
            </w:r>
            <w:r w:rsidR="002543E5" w:rsidRPr="002543E5">
              <w:rPr>
                <w:b/>
                <w:bCs/>
                <w:sz w:val="28"/>
                <w:szCs w:val="28"/>
                <w:lang w:val="da-DK"/>
              </w:rPr>
              <w:t xml:space="preserve">ĐỀ KIỂM TRA HỌC KỲ I </w:t>
            </w:r>
          </w:p>
          <w:p w:rsidR="002543E5" w:rsidRPr="002543E5" w:rsidRDefault="002543E5" w:rsidP="002543E5">
            <w:pPr>
              <w:jc w:val="center"/>
              <w:rPr>
                <w:b/>
                <w:bCs/>
                <w:sz w:val="28"/>
                <w:szCs w:val="28"/>
                <w:lang w:val="da-DK"/>
              </w:rPr>
            </w:pPr>
            <w:r w:rsidRPr="002543E5">
              <w:rPr>
                <w:b/>
                <w:bCs/>
                <w:sz w:val="28"/>
                <w:szCs w:val="28"/>
                <w:lang w:val="da-DK"/>
              </w:rPr>
              <w:t>MÔN VẬT LÝ KHỐI 10 (201</w:t>
            </w:r>
            <w:r w:rsidR="00867EFD">
              <w:rPr>
                <w:b/>
                <w:bCs/>
                <w:sz w:val="28"/>
                <w:szCs w:val="28"/>
                <w:lang w:val="da-DK"/>
              </w:rPr>
              <w:t>6</w:t>
            </w:r>
            <w:r w:rsidRPr="002543E5">
              <w:rPr>
                <w:b/>
                <w:bCs/>
                <w:sz w:val="28"/>
                <w:szCs w:val="28"/>
                <w:lang w:val="da-DK"/>
              </w:rPr>
              <w:t>-201</w:t>
            </w:r>
            <w:r w:rsidR="00867EFD">
              <w:rPr>
                <w:b/>
                <w:bCs/>
                <w:sz w:val="28"/>
                <w:szCs w:val="28"/>
                <w:lang w:val="da-DK"/>
              </w:rPr>
              <w:t>7</w:t>
            </w:r>
            <w:r w:rsidRPr="002543E5">
              <w:rPr>
                <w:b/>
                <w:bCs/>
                <w:sz w:val="28"/>
                <w:szCs w:val="28"/>
                <w:lang w:val="da-DK"/>
              </w:rPr>
              <w:t>)</w:t>
            </w:r>
          </w:p>
          <w:p w:rsidR="002543E5" w:rsidRPr="002543E5" w:rsidRDefault="002543E5" w:rsidP="002543E5">
            <w:pPr>
              <w:jc w:val="center"/>
              <w:rPr>
                <w:b/>
                <w:bCs/>
                <w:lang w:val="da-DK"/>
              </w:rPr>
            </w:pPr>
            <w:r w:rsidRPr="002543E5">
              <w:rPr>
                <w:i/>
                <w:iCs/>
                <w:sz w:val="26"/>
                <w:szCs w:val="26"/>
                <w:lang w:val="da-DK"/>
              </w:rPr>
              <w:t>Thời gian làm bài:</w:t>
            </w:r>
            <w:r w:rsidR="00BF0964">
              <w:rPr>
                <w:i/>
                <w:iCs/>
                <w:sz w:val="26"/>
                <w:szCs w:val="26"/>
                <w:lang w:val="da-DK"/>
              </w:rPr>
              <w:t xml:space="preserve"> </w:t>
            </w:r>
            <w:r w:rsidRPr="002543E5">
              <w:rPr>
                <w:i/>
                <w:iCs/>
                <w:sz w:val="26"/>
                <w:szCs w:val="26"/>
                <w:lang w:val="da-DK"/>
              </w:rPr>
              <w:t xml:space="preserve">45 phút; </w:t>
            </w:r>
          </w:p>
        </w:tc>
      </w:tr>
    </w:tbl>
    <w:p w:rsidR="002543E5" w:rsidRDefault="002543E5">
      <w:pPr>
        <w:jc w:val="both"/>
        <w:rPr>
          <w:b/>
          <w:u w:val="single"/>
          <w:lang w:val="it-IT"/>
        </w:rPr>
        <w:sectPr w:rsidR="002543E5" w:rsidSect="002B008A">
          <w:footerReference w:type="default" r:id="rId7"/>
          <w:pgSz w:w="11907" w:h="16840" w:code="9"/>
          <w:pgMar w:top="630" w:right="851" w:bottom="539" w:left="1134" w:header="284" w:footer="567" w:gutter="0"/>
          <w:cols w:space="720"/>
          <w:docGrid w:linePitch="381"/>
        </w:sectPr>
      </w:pPr>
    </w:p>
    <w:p w:rsidR="002543E5" w:rsidRDefault="002543E5" w:rsidP="00383C9E">
      <w:pPr>
        <w:tabs>
          <w:tab w:val="right" w:leader="dot" w:pos="4620"/>
        </w:tabs>
        <w:spacing w:line="276" w:lineRule="auto"/>
        <w:jc w:val="both"/>
        <w:rPr>
          <w:i/>
          <w:lang w:val="it-IT"/>
        </w:rPr>
      </w:pPr>
      <w:r w:rsidRPr="00BF0964">
        <w:rPr>
          <w:b/>
          <w:u w:val="single"/>
          <w:lang w:val="it-IT"/>
        </w:rPr>
        <w:lastRenderedPageBreak/>
        <w:t>Câu 1</w:t>
      </w:r>
      <w:r w:rsidRPr="00BF0964">
        <w:rPr>
          <w:lang w:val="it-IT"/>
        </w:rPr>
        <w:t xml:space="preserve"> </w:t>
      </w:r>
      <w:r w:rsidRPr="00BF0964">
        <w:rPr>
          <w:i/>
          <w:lang w:val="it-IT"/>
        </w:rPr>
        <w:t>(</w:t>
      </w:r>
      <w:r w:rsidR="009B7294">
        <w:rPr>
          <w:i/>
          <w:lang w:val="it-IT"/>
        </w:rPr>
        <w:t>2,0</w:t>
      </w:r>
      <w:r w:rsidRPr="00BF0964">
        <w:rPr>
          <w:i/>
          <w:lang w:val="it-IT"/>
        </w:rPr>
        <w:t xml:space="preserve"> điểm) </w:t>
      </w:r>
    </w:p>
    <w:p w:rsidR="00383C9E" w:rsidRDefault="00383C9E" w:rsidP="00383C9E">
      <w:pPr>
        <w:tabs>
          <w:tab w:val="right" w:leader="dot" w:pos="4620"/>
        </w:tabs>
        <w:spacing w:line="276" w:lineRule="auto"/>
        <w:jc w:val="both"/>
        <w:rPr>
          <w:lang w:val="da-DK"/>
        </w:rPr>
      </w:pPr>
      <w:r w:rsidRPr="00BF0964">
        <w:rPr>
          <w:lang w:val="it-IT"/>
        </w:rPr>
        <w:t xml:space="preserve">   - Phát biểu: </w:t>
      </w:r>
      <w:r w:rsidRPr="00BF0964">
        <w:rPr>
          <w:lang w:val="da-DK"/>
        </w:rPr>
        <w:t xml:space="preserve">Gia tốc của một vật luôn cùng hướng với </w:t>
      </w:r>
      <w:r w:rsidRPr="00BF0964">
        <w:rPr>
          <w:i/>
          <w:lang w:val="da-DK"/>
        </w:rPr>
        <w:t>lực tác dụng lên vật</w:t>
      </w:r>
      <w:r>
        <w:rPr>
          <w:lang w:val="da-DK"/>
        </w:rPr>
        <w:t xml:space="preserve"> </w:t>
      </w:r>
      <w:r>
        <w:rPr>
          <w:lang w:val="da-DK"/>
        </w:rPr>
        <w:tab/>
      </w:r>
      <w:r>
        <w:rPr>
          <w:b/>
          <w:lang w:val="it-IT"/>
        </w:rPr>
        <w:t>(0,5)</w:t>
      </w:r>
    </w:p>
    <w:p w:rsidR="00383C9E" w:rsidRDefault="00383C9E" w:rsidP="00383C9E">
      <w:pPr>
        <w:tabs>
          <w:tab w:val="right" w:leader="dot" w:pos="4620"/>
        </w:tabs>
        <w:spacing w:line="276" w:lineRule="auto"/>
        <w:jc w:val="both"/>
        <w:rPr>
          <w:lang w:val="da-DK"/>
        </w:rPr>
      </w:pPr>
      <w:r w:rsidRPr="00BF0964">
        <w:rPr>
          <w:lang w:val="da-DK"/>
        </w:rPr>
        <w:t xml:space="preserve">Độ lớn của gia tốc tỉ lệ thuận với </w:t>
      </w:r>
      <w:r w:rsidRPr="00BF0964">
        <w:rPr>
          <w:i/>
          <w:lang w:val="da-DK"/>
        </w:rPr>
        <w:t>độ lớn của lực tác dụng lên vật</w:t>
      </w:r>
      <w:r w:rsidRPr="00BF0964">
        <w:rPr>
          <w:lang w:val="da-DK"/>
        </w:rPr>
        <w:t xml:space="preserve"> </w:t>
      </w:r>
      <w:r>
        <w:rPr>
          <w:lang w:val="da-DK"/>
        </w:rPr>
        <w:tab/>
      </w:r>
      <w:r w:rsidR="009B7294">
        <w:rPr>
          <w:b/>
          <w:lang w:val="it-IT"/>
        </w:rPr>
        <w:t>(0,</w:t>
      </w:r>
      <w:r>
        <w:rPr>
          <w:b/>
          <w:lang w:val="it-IT"/>
        </w:rPr>
        <w:t>5)</w:t>
      </w:r>
    </w:p>
    <w:p w:rsidR="00383C9E" w:rsidRPr="00BF0964" w:rsidRDefault="00383C9E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 w:rsidRPr="00BF0964">
        <w:rPr>
          <w:lang w:val="da-DK"/>
        </w:rPr>
        <w:t xml:space="preserve">và tỉ lệ nghịch với </w:t>
      </w:r>
      <w:r w:rsidRPr="00BF0964">
        <w:rPr>
          <w:i/>
          <w:lang w:val="da-DK"/>
        </w:rPr>
        <w:t>khối lượng của vật</w:t>
      </w:r>
      <w:r>
        <w:rPr>
          <w:lang w:val="da-DK"/>
        </w:rPr>
        <w:t xml:space="preserve"> </w:t>
      </w:r>
      <w:r>
        <w:rPr>
          <w:lang w:val="da-DK"/>
        </w:rPr>
        <w:tab/>
      </w:r>
      <w:r w:rsidR="009B7294">
        <w:rPr>
          <w:b/>
          <w:lang w:val="it-IT"/>
        </w:rPr>
        <w:t>(0,</w:t>
      </w:r>
      <w:r>
        <w:rPr>
          <w:b/>
          <w:lang w:val="it-IT"/>
        </w:rPr>
        <w:t>5)</w:t>
      </w:r>
    </w:p>
    <w:p w:rsidR="00383C9E" w:rsidRDefault="00383C9E" w:rsidP="00FA77CD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  <w:r w:rsidRPr="00BF0964">
        <w:rPr>
          <w:lang w:val="it-IT"/>
        </w:rPr>
        <w:t xml:space="preserve">   - </w:t>
      </w:r>
      <w:r w:rsidRPr="00856D57">
        <w:rPr>
          <w:lang w:val="pt-BR"/>
        </w:rPr>
        <w:t>Biểu thức</w:t>
      </w:r>
      <w:r w:rsidRPr="00BF0964">
        <w:rPr>
          <w:lang w:val="pt-BR"/>
        </w:rPr>
        <w:t xml:space="preserve">:  </w:t>
      </w:r>
      <m:oMath>
        <m:acc>
          <m:accPr>
            <m:chr m:val="⃗"/>
            <m:ctrlPr>
              <w:rPr>
                <w:rFonts w:ascii="Cambria Math" w:hAnsi="Cambria Math"/>
                <w:i/>
                <w:lang w:val="pt-BR"/>
              </w:rPr>
            </m:ctrlPr>
          </m:accPr>
          <m:e>
            <m:r>
              <w:rPr>
                <w:rFonts w:ascii="Cambria Math" w:hAnsi="Cambria Math"/>
                <w:lang w:val="pt-BR"/>
              </w:rPr>
              <m:t>a</m:t>
            </m:r>
          </m:e>
        </m:acc>
        <m:r>
          <w:rPr>
            <w:rFonts w:ascii="Cambria Math" w:hAnsi="Cambria Math"/>
            <w:lang w:val="pt-BR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lang w:val="pt-BR"/>
                  </w:rPr>
                </m:ctrlPr>
              </m:accPr>
              <m:e>
                <m:r>
                  <w:rPr>
                    <w:rFonts w:ascii="Cambria Math" w:hAnsi="Cambria Math"/>
                    <w:lang w:val="pt-BR"/>
                  </w:rPr>
                  <m:t>F</m:t>
                </m:r>
              </m:e>
            </m:acc>
          </m:num>
          <m:den>
            <m:r>
              <w:rPr>
                <w:rFonts w:ascii="Cambria Math" w:hAnsi="Cambria Math"/>
                <w:lang w:val="pt-BR"/>
              </w:rPr>
              <m:t>m</m:t>
            </m:r>
          </m:den>
        </m:f>
      </m:oMath>
      <w:r w:rsidRPr="00BF0964">
        <w:t xml:space="preserve">  </w:t>
      </w:r>
      <w:r w:rsidRPr="00BF0964">
        <w:rPr>
          <w:lang w:val="pt-BR"/>
        </w:rPr>
        <w:t xml:space="preserve">hay   </w:t>
      </w:r>
      <m:oMath>
        <m:acc>
          <m:accPr>
            <m:chr m:val="⃗"/>
            <m:ctrlPr>
              <w:rPr>
                <w:rFonts w:ascii="Cambria Math" w:hAnsi="Cambria Math"/>
                <w:i/>
                <w:lang w:val="pt-BR"/>
              </w:rPr>
            </m:ctrlPr>
          </m:accPr>
          <m:e>
            <m:r>
              <w:rPr>
                <w:rFonts w:ascii="Cambria Math" w:hAnsi="Cambria Math"/>
                <w:lang w:val="pt-BR"/>
              </w:rPr>
              <m:t>F</m:t>
            </m:r>
          </m:e>
        </m:acc>
        <m:r>
          <w:rPr>
            <w:rFonts w:ascii="Cambria Math" w:hAnsi="Cambria Math"/>
            <w:lang w:val="pt-BR"/>
          </w:rPr>
          <m:t>=m.</m:t>
        </m:r>
        <m:acc>
          <m:accPr>
            <m:chr m:val="⃗"/>
            <m:ctrlPr>
              <w:rPr>
                <w:rFonts w:ascii="Cambria Math" w:hAnsi="Cambria Math"/>
                <w:i/>
                <w:lang w:val="pt-BR"/>
              </w:rPr>
            </m:ctrlPr>
          </m:accPr>
          <m:e>
            <m:r>
              <w:rPr>
                <w:rFonts w:ascii="Cambria Math" w:hAnsi="Cambria Math"/>
                <w:lang w:val="pt-BR"/>
              </w:rPr>
              <m:t>a</m:t>
            </m:r>
          </m:e>
        </m:acc>
      </m:oMath>
      <w:r w:rsidRPr="00BF0964">
        <w:rPr>
          <w:lang w:val="pt-BR"/>
        </w:rPr>
        <w:tab/>
      </w:r>
      <w:r>
        <w:rPr>
          <w:b/>
          <w:lang w:val="it-IT"/>
        </w:rPr>
        <w:t>(0,5)</w:t>
      </w:r>
    </w:p>
    <w:p w:rsidR="00BF0964" w:rsidRDefault="00BF0964" w:rsidP="00FA77CD">
      <w:pPr>
        <w:tabs>
          <w:tab w:val="right" w:leader="dot" w:pos="4620"/>
        </w:tabs>
        <w:spacing w:before="120" w:line="276" w:lineRule="auto"/>
        <w:jc w:val="both"/>
        <w:rPr>
          <w:i/>
          <w:lang w:val="it-IT"/>
        </w:rPr>
      </w:pPr>
      <w:r w:rsidRPr="00BF0964">
        <w:rPr>
          <w:b/>
          <w:u w:val="single"/>
          <w:lang w:val="it-IT"/>
        </w:rPr>
        <w:t>Câu 2</w:t>
      </w:r>
      <w:r w:rsidRPr="00BF0964">
        <w:rPr>
          <w:lang w:val="it-IT"/>
        </w:rPr>
        <w:t xml:space="preserve"> </w:t>
      </w:r>
      <w:r w:rsidRPr="00BF0964">
        <w:rPr>
          <w:i/>
          <w:lang w:val="it-IT"/>
        </w:rPr>
        <w:t>(</w:t>
      </w:r>
      <w:r w:rsidR="00A431C9">
        <w:rPr>
          <w:i/>
          <w:lang w:val="it-IT"/>
        </w:rPr>
        <w:t>1,</w:t>
      </w:r>
      <w:r w:rsidR="009B7294">
        <w:rPr>
          <w:i/>
          <w:lang w:val="it-IT"/>
        </w:rPr>
        <w:t>0</w:t>
      </w:r>
      <w:r w:rsidRPr="00BF0964">
        <w:rPr>
          <w:i/>
          <w:lang w:val="it-IT"/>
        </w:rPr>
        <w:t xml:space="preserve"> điểm)</w:t>
      </w:r>
    </w:p>
    <w:p w:rsidR="00FA77CD" w:rsidRDefault="00FA77CD" w:rsidP="00FA77CD">
      <w:pPr>
        <w:tabs>
          <w:tab w:val="right" w:leader="dot" w:pos="4620"/>
        </w:tabs>
        <w:rPr>
          <w:lang w:val="pt-BR"/>
        </w:rPr>
      </w:pPr>
      <w:r>
        <w:rPr>
          <w:lang w:val="pt-BR"/>
        </w:rPr>
        <w:t xml:space="preserve">   Ở độ cao h: </w:t>
      </w:r>
      <m:oMath>
        <m:sSub>
          <m:sSubPr>
            <m:ctrlPr>
              <w:rPr>
                <w:rFonts w:ascii="Cambria Math" w:hAnsi="Cambria Math"/>
                <w:i/>
                <w:lang w:val="pt-BR"/>
              </w:rPr>
            </m:ctrlPr>
          </m:sSubPr>
          <m:e>
            <m:r>
              <w:rPr>
                <w:rFonts w:ascii="Cambria Math" w:hAnsi="Cambria Math"/>
                <w:lang w:val="pt-BR"/>
              </w:rPr>
              <m:t>g</m:t>
            </m:r>
          </m:e>
          <m:sub>
            <m:r>
              <w:rPr>
                <w:rFonts w:ascii="Cambria Math" w:hAnsi="Cambria Math"/>
                <w:lang w:val="pt-BR"/>
              </w:rPr>
              <m:t>h</m:t>
            </m:r>
          </m:sub>
        </m:sSub>
        <m:r>
          <w:rPr>
            <w:rFonts w:ascii="Cambria Math" w:hAnsi="Cambria Math"/>
            <w:lang w:val="pt-BR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r>
              <w:rPr>
                <w:rFonts w:ascii="Cambria Math" w:hAnsi="Cambria Math"/>
                <w:lang w:val="pt-BR"/>
              </w:rPr>
              <m:t>GM</m:t>
            </m:r>
          </m:num>
          <m:den>
            <m:r>
              <w:rPr>
                <w:rFonts w:ascii="Cambria Math" w:hAnsi="Cambria Math"/>
                <w:lang w:val="pt-BR"/>
              </w:rPr>
              <m:t>(R+h</m:t>
            </m:r>
            <m:sSup>
              <m:sSupPr>
                <m:ctrlPr>
                  <w:rPr>
                    <w:rFonts w:ascii="Cambria Math" w:hAnsi="Cambria Math"/>
                    <w:i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lang w:val="pt-BR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pt-BR"/>
                  </w:rPr>
                  <m:t>2</m:t>
                </m:r>
              </m:sup>
            </m:sSup>
          </m:den>
        </m:f>
      </m:oMath>
      <w:r w:rsidRPr="0036471A">
        <w:rPr>
          <w:lang w:val="pt-BR"/>
        </w:rPr>
        <w:t xml:space="preserve"> </w:t>
      </w:r>
      <w:r>
        <w:rPr>
          <w:lang w:val="pt-BR"/>
        </w:rPr>
        <w:tab/>
      </w:r>
      <w:r w:rsidR="009B7294">
        <w:rPr>
          <w:b/>
          <w:lang w:val="it-IT"/>
        </w:rPr>
        <w:t>(0,</w:t>
      </w:r>
      <w:r w:rsidR="00A431C9">
        <w:rPr>
          <w:b/>
          <w:lang w:val="it-IT"/>
        </w:rPr>
        <w:t>5)</w:t>
      </w:r>
    </w:p>
    <w:p w:rsidR="00FA77CD" w:rsidRDefault="00FA77CD" w:rsidP="00FA77CD">
      <w:pPr>
        <w:tabs>
          <w:tab w:val="right" w:leader="dot" w:pos="4620"/>
        </w:tabs>
        <w:rPr>
          <w:lang w:val="pt-BR"/>
        </w:rPr>
      </w:pPr>
      <w:r>
        <w:rPr>
          <w:lang w:val="pt-BR"/>
        </w:rPr>
        <w:t xml:space="preserve">   Ở mặt đất: </w:t>
      </w:r>
      <m:oMath>
        <m:r>
          <w:rPr>
            <w:rFonts w:ascii="Cambria Math" w:hAnsi="Cambria Math"/>
            <w:lang w:val="pt-BR"/>
          </w:rPr>
          <m:t xml:space="preserve">g= </m:t>
        </m:r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r>
              <w:rPr>
                <w:rFonts w:ascii="Cambria Math" w:hAnsi="Cambria Math"/>
                <w:lang w:val="pt-BR"/>
              </w:rPr>
              <m:t>G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lang w:val="pt-BR"/>
                  </w:rPr>
                  <m:t>R</m:t>
                </m:r>
              </m:e>
              <m:sup>
                <m:r>
                  <w:rPr>
                    <w:rFonts w:ascii="Cambria Math" w:hAnsi="Cambria Math"/>
                    <w:lang w:val="pt-BR"/>
                  </w:rPr>
                  <m:t>2</m:t>
                </m:r>
              </m:sup>
            </m:sSup>
          </m:den>
        </m:f>
      </m:oMath>
      <w:r>
        <w:rPr>
          <w:lang w:val="pt-BR"/>
        </w:rPr>
        <w:t xml:space="preserve"> </w:t>
      </w:r>
      <w:r>
        <w:rPr>
          <w:lang w:val="pt-BR"/>
        </w:rPr>
        <w:tab/>
      </w:r>
      <w:r w:rsidR="009B7294">
        <w:rPr>
          <w:b/>
          <w:lang w:val="it-IT"/>
        </w:rPr>
        <w:t>(0,</w:t>
      </w:r>
      <w:r w:rsidR="00A431C9">
        <w:rPr>
          <w:b/>
          <w:lang w:val="it-IT"/>
        </w:rPr>
        <w:t>5)</w:t>
      </w:r>
    </w:p>
    <w:p w:rsidR="00303A66" w:rsidRPr="00026489" w:rsidRDefault="00303A66" w:rsidP="00303A66">
      <w:pPr>
        <w:spacing w:before="120" w:line="276" w:lineRule="auto"/>
        <w:ind w:left="284" w:hanging="284"/>
        <w:jc w:val="both"/>
        <w:rPr>
          <w:i/>
          <w:sz w:val="26"/>
          <w:szCs w:val="26"/>
          <w:lang w:val="da-DK"/>
        </w:rPr>
      </w:pPr>
      <w:r w:rsidRPr="00026489">
        <w:rPr>
          <w:b/>
          <w:sz w:val="26"/>
          <w:szCs w:val="26"/>
          <w:u w:val="single"/>
          <w:lang w:val="da-DK"/>
        </w:rPr>
        <w:t xml:space="preserve">Câu </w:t>
      </w:r>
      <w:r>
        <w:rPr>
          <w:b/>
          <w:sz w:val="26"/>
          <w:szCs w:val="26"/>
          <w:u w:val="single"/>
          <w:lang w:val="da-DK"/>
        </w:rPr>
        <w:t>3</w:t>
      </w:r>
      <w:r w:rsidRPr="00026489">
        <w:rPr>
          <w:b/>
          <w:sz w:val="26"/>
          <w:szCs w:val="26"/>
          <w:lang w:val="da-DK"/>
        </w:rPr>
        <w:t xml:space="preserve">: </w:t>
      </w:r>
      <w:r w:rsidRPr="00026489">
        <w:rPr>
          <w:i/>
          <w:sz w:val="26"/>
          <w:szCs w:val="26"/>
          <w:lang w:val="da-DK"/>
        </w:rPr>
        <w:t xml:space="preserve">(1,0 điểm) </w:t>
      </w:r>
    </w:p>
    <w:p w:rsidR="005075D1" w:rsidRDefault="00FF28AE" w:rsidP="005075D1">
      <w:pPr>
        <w:tabs>
          <w:tab w:val="right" w:leader="dot" w:pos="4620"/>
        </w:tabs>
        <w:rPr>
          <w:lang w:val="pt-BR"/>
        </w:rPr>
      </w:pPr>
      <w:r>
        <w:rPr>
          <w:lang w:val="pt-BR"/>
        </w:rPr>
        <w:t xml:space="preserve">   </w:t>
      </w:r>
      <w:r w:rsidR="005075D1">
        <w:rPr>
          <w:lang w:val="pt-BR"/>
        </w:rPr>
        <w:t xml:space="preserve">- Khi máy bay tăng tốc  → </w:t>
      </w:r>
      <w:r w:rsidR="00B97249">
        <w:rPr>
          <w:lang w:val="pt-BR"/>
        </w:rPr>
        <w:t>Người bị ngã về</w:t>
      </w:r>
      <w:r w:rsidR="005075D1">
        <w:rPr>
          <w:lang w:val="pt-BR"/>
        </w:rPr>
        <w:t xml:space="preserve"> phía sau → Gối giúp cổ không bị tổn thương </w:t>
      </w:r>
      <w:r w:rsidR="005075D1">
        <w:rPr>
          <w:lang w:val="pt-BR"/>
        </w:rPr>
        <w:tab/>
      </w:r>
      <w:r w:rsidR="005075D1">
        <w:rPr>
          <w:b/>
          <w:lang w:val="it-IT"/>
        </w:rPr>
        <w:t>(0,5)</w:t>
      </w:r>
      <w:r w:rsidR="005075D1">
        <w:rPr>
          <w:lang w:val="pt-BR"/>
        </w:rPr>
        <w:t xml:space="preserve">   </w:t>
      </w:r>
    </w:p>
    <w:p w:rsidR="005075D1" w:rsidRDefault="005075D1" w:rsidP="005075D1">
      <w:pPr>
        <w:tabs>
          <w:tab w:val="right" w:leader="dot" w:pos="4620"/>
        </w:tabs>
        <w:rPr>
          <w:lang w:val="pt-BR"/>
        </w:rPr>
      </w:pPr>
      <w:r>
        <w:rPr>
          <w:lang w:val="pt-BR"/>
        </w:rPr>
        <w:t xml:space="preserve">   - Gối có độ đàn hồi tốt → Đỡ mỏi cổ </w:t>
      </w:r>
      <w:r>
        <w:rPr>
          <w:lang w:val="pt-BR"/>
        </w:rPr>
        <w:tab/>
      </w:r>
      <w:r>
        <w:rPr>
          <w:b/>
          <w:lang w:val="it-IT"/>
        </w:rPr>
        <w:t>(0,5)</w:t>
      </w:r>
    </w:p>
    <w:p w:rsidR="00FF28AE" w:rsidRDefault="00FF28AE" w:rsidP="00303A66">
      <w:pPr>
        <w:tabs>
          <w:tab w:val="right" w:leader="dot" w:pos="4620"/>
        </w:tabs>
        <w:rPr>
          <w:lang w:val="pt-BR"/>
        </w:rPr>
      </w:pPr>
    </w:p>
    <w:p w:rsidR="005010F8" w:rsidRDefault="005010F8" w:rsidP="00383C9E">
      <w:pPr>
        <w:tabs>
          <w:tab w:val="right" w:leader="dot" w:pos="4620"/>
        </w:tabs>
        <w:spacing w:line="276" w:lineRule="auto"/>
        <w:jc w:val="both"/>
        <w:rPr>
          <w:i/>
          <w:lang w:val="it-IT"/>
        </w:rPr>
      </w:pPr>
      <w:r w:rsidRPr="00ED2C09">
        <w:rPr>
          <w:b/>
          <w:u w:val="single"/>
          <w:lang w:val="it-IT"/>
        </w:rPr>
        <w:t>Câu 4</w:t>
      </w:r>
      <w:r w:rsidRPr="00ED2C09">
        <w:rPr>
          <w:lang w:val="it-IT"/>
        </w:rPr>
        <w:t xml:space="preserve"> </w:t>
      </w:r>
      <w:r w:rsidRPr="00ED2C09">
        <w:rPr>
          <w:i/>
          <w:lang w:val="it-IT"/>
        </w:rPr>
        <w:t>(</w:t>
      </w:r>
      <w:r w:rsidR="00303A66">
        <w:rPr>
          <w:i/>
          <w:lang w:val="it-IT"/>
        </w:rPr>
        <w:t>2,0</w:t>
      </w:r>
      <w:r w:rsidRPr="00ED2C09">
        <w:rPr>
          <w:i/>
          <w:lang w:val="it-IT"/>
        </w:rPr>
        <w:t xml:space="preserve"> điểm)</w:t>
      </w:r>
    </w:p>
    <w:p w:rsidR="00303A66" w:rsidRDefault="00303A66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i/>
          <w:lang w:val="it-IT"/>
        </w:rPr>
        <w:t xml:space="preserve">  </w:t>
      </w:r>
      <w:r w:rsidRPr="00303A66">
        <w:rPr>
          <w:lang w:val="it-IT"/>
        </w:rPr>
        <w:t xml:space="preserve"> - </w:t>
      </w:r>
      <w:r>
        <w:rPr>
          <w:lang w:val="it-IT"/>
        </w:rPr>
        <w:t xml:space="preserve">Công thức: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F</m:t>
            </m:r>
          </m:e>
          <m:sub>
            <m:r>
              <w:rPr>
                <w:rFonts w:ascii="Cambria Math" w:hAnsi="Cambria Math"/>
                <w:lang w:val="it-IT"/>
              </w:rPr>
              <m:t>hd</m:t>
            </m:r>
          </m:sub>
        </m:sSub>
        <m:r>
          <w:rPr>
            <w:rFonts w:ascii="Cambria Math" w:hAnsi="Cambria Math"/>
            <w:lang w:val="it-IT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lang w:val="it-IT"/>
              </w:rPr>
              <m:t>GM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lang w:val="it-IT"/>
                  </w:rPr>
                  <m:t>r</m:t>
                </m:r>
              </m:e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p>
          </m:den>
        </m:f>
      </m:oMath>
      <w:r>
        <w:rPr>
          <w:lang w:val="it-IT"/>
        </w:rPr>
        <w:t xml:space="preserve"> </w:t>
      </w:r>
      <w:r>
        <w:rPr>
          <w:lang w:val="it-IT"/>
        </w:rPr>
        <w:tab/>
      </w:r>
      <w:r w:rsidR="00B97249">
        <w:rPr>
          <w:b/>
          <w:lang w:val="it-IT"/>
        </w:rPr>
        <w:t>(0,25)</w:t>
      </w:r>
    </w:p>
    <w:p w:rsidR="00303A66" w:rsidRDefault="00303A66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Công thức: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F</m:t>
            </m:r>
          </m:e>
          <m:sub>
            <m:r>
              <w:rPr>
                <w:rFonts w:ascii="Cambria Math" w:hAnsi="Cambria Math"/>
                <w:lang w:val="it-IT"/>
              </w:rPr>
              <m:t>ht</m:t>
            </m:r>
          </m:sub>
        </m:sSub>
        <m:r>
          <w:rPr>
            <w:rFonts w:ascii="Cambria Math" w:hAnsi="Cambria Math"/>
            <w:lang w:val="it-IT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lang w:val="it-IT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lang w:val="it-IT"/>
                  </w:rPr>
                  <m:t>v</m:t>
                </m:r>
              </m:e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it-IT"/>
              </w:rPr>
              <m:t>r</m:t>
            </m:r>
          </m:den>
        </m:f>
      </m:oMath>
      <w:r>
        <w:rPr>
          <w:lang w:val="it-IT"/>
        </w:rPr>
        <w:t xml:space="preserve"> </w:t>
      </w:r>
      <w:r>
        <w:rPr>
          <w:lang w:val="it-IT"/>
        </w:rPr>
        <w:tab/>
      </w:r>
      <w:r w:rsidR="00B97249">
        <w:rPr>
          <w:b/>
          <w:lang w:val="it-IT"/>
        </w:rPr>
        <w:t>(0,25)</w:t>
      </w:r>
    </w:p>
    <w:p w:rsidR="00C76BD4" w:rsidRDefault="00C76BD4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Bán kính quỹ đạo: r = R + h </w:t>
      </w:r>
      <w:r>
        <w:rPr>
          <w:lang w:val="it-IT"/>
        </w:rPr>
        <w:tab/>
      </w:r>
      <w:r w:rsidR="00B97249">
        <w:rPr>
          <w:b/>
          <w:lang w:val="it-IT"/>
        </w:rPr>
        <w:t>(0,25)</w:t>
      </w:r>
    </w:p>
    <w:p w:rsidR="00C76BD4" w:rsidRDefault="00C76BD4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Viết được: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F</m:t>
            </m:r>
          </m:e>
          <m:sub>
            <m:r>
              <w:rPr>
                <w:rFonts w:ascii="Cambria Math" w:hAnsi="Cambria Math"/>
                <w:lang w:val="it-IT"/>
              </w:rPr>
              <m:t>hd</m:t>
            </m:r>
          </m:sub>
        </m:sSub>
        <m:r>
          <w:rPr>
            <w:rFonts w:ascii="Cambria Math" w:hAnsi="Cambria Math"/>
            <w:lang w:val="it-IT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F</m:t>
            </m:r>
          </m:e>
          <m:sub>
            <m:r>
              <w:rPr>
                <w:rFonts w:ascii="Cambria Math" w:hAnsi="Cambria Math"/>
                <w:lang w:val="it-IT"/>
              </w:rPr>
              <m:t>ht</m:t>
            </m:r>
          </m:sub>
        </m:sSub>
      </m:oMath>
      <w:r>
        <w:rPr>
          <w:lang w:val="it-IT"/>
        </w:rPr>
        <w:t xml:space="preserve"> </w:t>
      </w:r>
      <w:r>
        <w:rPr>
          <w:lang w:val="it-IT"/>
        </w:rPr>
        <w:tab/>
      </w:r>
      <w:r w:rsidR="00B97249">
        <w:rPr>
          <w:b/>
          <w:lang w:val="it-IT"/>
        </w:rPr>
        <w:t>(0,25)</w:t>
      </w:r>
    </w:p>
    <w:p w:rsidR="00B97249" w:rsidRDefault="00B97249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Tính được: </w:t>
      </w:r>
      <m:oMath>
        <m:r>
          <w:rPr>
            <w:rFonts w:ascii="Cambria Math" w:hAnsi="Cambria Math"/>
            <w:lang w:val="it-IT"/>
          </w:rPr>
          <m:t xml:space="preserve">v= </m:t>
        </m:r>
        <m:rad>
          <m:radPr>
            <m:degHide m:val="1"/>
            <m:ctrlPr>
              <w:rPr>
                <w:rFonts w:ascii="Cambria Math" w:hAnsi="Cambria Math"/>
                <w:i/>
                <w:lang w:val="it-IT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it-IT"/>
                  </w:rPr>
                </m:ctrlPr>
              </m:fPr>
              <m:num>
                <m:r>
                  <w:rPr>
                    <w:rFonts w:ascii="Cambria Math" w:hAnsi="Cambria Math"/>
                    <w:lang w:val="it-IT"/>
                  </w:rPr>
                  <m:t>GM</m:t>
                </m:r>
              </m:num>
              <m:den>
                <m:r>
                  <w:rPr>
                    <w:rFonts w:ascii="Cambria Math" w:hAnsi="Cambria Math"/>
                    <w:lang w:val="it-IT"/>
                  </w:rPr>
                  <m:t>R+h</m:t>
                </m:r>
              </m:den>
            </m:f>
          </m:e>
        </m:rad>
      </m:oMath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5)</w:t>
      </w:r>
    </w:p>
    <w:p w:rsidR="00B97249" w:rsidRDefault="00B97249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Khi h càng lớn thì v càng giảm </w:t>
      </w:r>
      <w:r>
        <w:rPr>
          <w:lang w:val="it-IT"/>
        </w:rPr>
        <w:tab/>
      </w:r>
      <w:r>
        <w:rPr>
          <w:b/>
          <w:lang w:val="it-IT"/>
        </w:rPr>
        <w:t>(0,5)</w:t>
      </w:r>
    </w:p>
    <w:p w:rsidR="00303A66" w:rsidRPr="00303A66" w:rsidRDefault="00303A66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</w:p>
    <w:p w:rsidR="00CF4991" w:rsidRDefault="00CF4991" w:rsidP="00CF4991">
      <w:pPr>
        <w:tabs>
          <w:tab w:val="right" w:leader="dot" w:pos="4620"/>
        </w:tabs>
        <w:jc w:val="both"/>
        <w:rPr>
          <w:b/>
          <w:u w:val="single"/>
          <w:lang w:val="da-DK"/>
        </w:rPr>
      </w:pPr>
      <w:r>
        <w:rPr>
          <w:b/>
          <w:u w:val="single"/>
          <w:lang w:val="da-DK"/>
        </w:rPr>
        <w:t>Dành cho C</w:t>
      </w:r>
      <w:r>
        <w:rPr>
          <w:b/>
          <w:u w:val="single"/>
          <w:lang w:val="da-DK"/>
        </w:rPr>
        <w:t>A, CV, Ban D và Ban D</w:t>
      </w:r>
    </w:p>
    <w:p w:rsidR="00A72204" w:rsidRDefault="00A72204" w:rsidP="00A72204">
      <w:pPr>
        <w:tabs>
          <w:tab w:val="right" w:leader="dot" w:pos="4620"/>
        </w:tabs>
        <w:spacing w:line="276" w:lineRule="auto"/>
        <w:jc w:val="both"/>
        <w:rPr>
          <w:i/>
          <w:lang w:val="it-IT"/>
        </w:rPr>
      </w:pPr>
      <w:r>
        <w:rPr>
          <w:b/>
          <w:u w:val="single"/>
          <w:lang w:val="it-IT"/>
        </w:rPr>
        <w:t>Câu 5</w:t>
      </w:r>
      <w:r>
        <w:rPr>
          <w:lang w:val="it-IT"/>
        </w:rPr>
        <w:t xml:space="preserve"> </w:t>
      </w:r>
      <w:r>
        <w:rPr>
          <w:i/>
          <w:lang w:val="it-IT"/>
        </w:rPr>
        <w:t>(1 điểm)</w:t>
      </w:r>
    </w:p>
    <w:p w:rsidR="00A72204" w:rsidRDefault="00A72204" w:rsidP="00A72204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 Hình vẽ đủ và đúng các lực </w:t>
      </w:r>
      <w:r>
        <w:rPr>
          <w:position w:val="-10"/>
          <w:lang w:val="it-IT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8" o:title=""/>
          </v:shape>
          <o:OLEObject Type="Embed" ProgID="Equation.DSMT4" ShapeID="_x0000_i1025" DrawAspect="Content" ObjectID="_1542111682" r:id="rId9"/>
        </w:objec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A72204" w:rsidRDefault="00A72204" w:rsidP="00A72204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Hiểu được: </w:t>
      </w:r>
      <m:oMath>
        <m:r>
          <w:rPr>
            <w:rFonts w:ascii="Cambria Math" w:hAnsi="Cambria Math"/>
            <w:lang w:val="it-IT"/>
          </w:rPr>
          <m:t>N=Pcos</m:t>
        </m:r>
        <m:r>
          <w:rPr>
            <w:rFonts w:ascii="Cambria Math" w:hAnsi="Cambria Math"/>
            <w:i/>
            <w:lang w:val="it-IT"/>
          </w:rPr>
          <w:sym w:font="Symbol" w:char="F061"/>
        </m:r>
      </m:oMath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A72204" w:rsidRDefault="00A72204" w:rsidP="00A72204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- Suy ra: </w:t>
      </w:r>
      <m:oMath>
        <m:r>
          <w:rPr>
            <w:rFonts w:ascii="Cambria Math" w:hAnsi="Cambria Math"/>
            <w:lang w:val="it-IT"/>
          </w:rPr>
          <m:t>a=-g(sin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+ </m:t>
        </m:r>
        <m:r>
          <w:rPr>
            <w:rFonts w:ascii="Cambria Math" w:hAnsi="Cambria Math"/>
            <w:i/>
            <w:lang w:val="it-IT"/>
          </w:rPr>
          <w:sym w:font="Symbol" w:char="F06D"/>
        </m:r>
        <m:r>
          <w:rPr>
            <w:rFonts w:ascii="Cambria Math" w:hAnsi="Cambria Math"/>
            <w:lang w:val="it-IT"/>
          </w:rPr>
          <m:t>cos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>)</m:t>
        </m:r>
      </m:oMath>
      <w:r>
        <w:rPr>
          <w:lang w:val="it-IT"/>
        </w:rPr>
        <w:tab/>
      </w:r>
      <w:r>
        <w:rPr>
          <w:b/>
          <w:lang w:val="it-IT"/>
        </w:rPr>
        <w:t>(0,25)</w:t>
      </w:r>
    </w:p>
    <w:p w:rsidR="00A72204" w:rsidRDefault="00A72204" w:rsidP="00A72204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  <w:r>
        <w:rPr>
          <w:lang w:val="it-IT"/>
        </w:rPr>
        <w:t xml:space="preserve">   - Thay số: a </w:t>
      </w:r>
      <w:r>
        <w:rPr>
          <w:lang w:val="it-IT"/>
        </w:rPr>
        <w:sym w:font="Symbol" w:char="F0BB"/>
      </w:r>
      <w:r>
        <w:rPr>
          <w:lang w:val="it-IT"/>
        </w:rPr>
        <w:t xml:space="preserve">  - 10,54 m/s</w:t>
      </w:r>
      <w:r>
        <w:rPr>
          <w:vertAlign w:val="superscript"/>
          <w:lang w:val="it-IT"/>
        </w:rPr>
        <w:t>2</w:t>
      </w:r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CF4991" w:rsidRDefault="004A302F" w:rsidP="00383C9E">
      <w:pPr>
        <w:tabs>
          <w:tab w:val="right" w:leader="dot" w:pos="4620"/>
        </w:tabs>
        <w:spacing w:line="276" w:lineRule="auto"/>
        <w:jc w:val="both"/>
        <w:rPr>
          <w:i/>
          <w:lang w:val="da-DK"/>
        </w:rPr>
      </w:pPr>
      <w:r w:rsidRPr="00CF3B4F">
        <w:rPr>
          <w:b/>
          <w:u w:val="single"/>
          <w:lang w:val="da-DK"/>
        </w:rPr>
        <w:t>Câu 6</w:t>
      </w:r>
      <w:r w:rsidRPr="00CF3B4F">
        <w:rPr>
          <w:b/>
          <w:lang w:val="da-DK"/>
        </w:rPr>
        <w:t xml:space="preserve">: </w:t>
      </w:r>
      <w:r w:rsidRPr="00CF3B4F">
        <w:rPr>
          <w:i/>
          <w:lang w:val="da-DK"/>
        </w:rPr>
        <w:t>(2,0 điểm)</w:t>
      </w:r>
    </w:p>
    <w:p w:rsidR="00A30B11" w:rsidRPr="008049EF" w:rsidRDefault="00A30B11" w:rsidP="00A30B11">
      <w:pPr>
        <w:tabs>
          <w:tab w:val="right" w:leader="dot" w:pos="4620"/>
        </w:tabs>
        <w:spacing w:line="276" w:lineRule="auto"/>
        <w:jc w:val="both"/>
        <w:rPr>
          <w:b/>
          <w:sz w:val="26"/>
          <w:szCs w:val="26"/>
          <w:lang w:val="it-IT"/>
        </w:rPr>
      </w:pPr>
      <w:r w:rsidRPr="008049EF">
        <w:rPr>
          <w:sz w:val="26"/>
          <w:szCs w:val="26"/>
          <w:lang w:val="it-IT"/>
        </w:rPr>
        <w:t xml:space="preserve">a) Thời gian: </w:t>
      </w:r>
      <m:oMath>
        <m:r>
          <w:rPr>
            <w:rFonts w:ascii="Cambria Math" w:hAnsi="Cambria Math"/>
            <w:sz w:val="26"/>
            <w:szCs w:val="26"/>
            <w:lang w:val="it-IT"/>
          </w:rPr>
          <m:t>t</m:t>
        </m:r>
        <m:r>
          <w:rPr>
            <w:rFonts w:ascii="Cambria Math"/>
            <w:sz w:val="26"/>
            <w:szCs w:val="26"/>
            <w:lang w:val="it-IT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da-DK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da-DK"/>
                  </w:rPr>
                </m:ctrlPr>
              </m:fPr>
              <m:num>
                <m:r>
                  <w:rPr>
                    <w:rFonts w:ascii="Cambria Math"/>
                    <w:sz w:val="26"/>
                    <w:szCs w:val="26"/>
                    <w:lang w:val="da-DK"/>
                  </w:rPr>
                  <m:t>2</m:t>
                </m:r>
                <m:r>
                  <w:rPr>
                    <w:rFonts w:ascii="Cambria Math" w:hAnsi="Cambria Math"/>
                    <w:sz w:val="26"/>
                    <w:szCs w:val="26"/>
                    <w:lang w:val="da-DK"/>
                  </w:rPr>
                  <m:t>h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val="da-DK"/>
                  </w:rPr>
                  <m:t>g</m:t>
                </m:r>
              </m:den>
            </m:f>
          </m:e>
        </m:rad>
        <m:r>
          <w:rPr>
            <w:rFonts w:ascii="Cambria Math"/>
            <w:sz w:val="26"/>
            <w:szCs w:val="26"/>
            <w:lang w:val="da-DK"/>
          </w:rPr>
          <m:t>=</m:t>
        </m:r>
        <m:r>
          <w:rPr>
            <w:rFonts w:ascii="Cambria Math"/>
            <w:sz w:val="26"/>
            <w:szCs w:val="26"/>
            <w:lang w:val="da-DK"/>
          </w:rPr>
          <m:t>4</m:t>
        </m:r>
        <m:r>
          <w:rPr>
            <w:rFonts w:ascii="Cambria Math"/>
            <w:sz w:val="26"/>
            <w:szCs w:val="26"/>
            <w:lang w:val="da-DK"/>
          </w:rPr>
          <m:t xml:space="preserve"> </m:t>
        </m:r>
        <m:r>
          <w:rPr>
            <w:rFonts w:ascii="Cambria Math" w:hAnsi="Cambria Math"/>
            <w:sz w:val="26"/>
            <w:szCs w:val="26"/>
            <w:lang w:val="da-DK"/>
          </w:rPr>
          <m:t>s</m:t>
        </m:r>
      </m:oMath>
      <w:r w:rsidRPr="008049EF">
        <w:rPr>
          <w:sz w:val="26"/>
          <w:szCs w:val="26"/>
          <w:lang w:val="da-DK"/>
        </w:rPr>
        <w:t xml:space="preserve"> </w:t>
      </w:r>
      <w:r w:rsidRPr="008049EF">
        <w:rPr>
          <w:sz w:val="26"/>
          <w:szCs w:val="26"/>
          <w:lang w:val="pt-BR"/>
        </w:rPr>
        <w:tab/>
      </w:r>
      <w:r w:rsidRPr="008049EF">
        <w:rPr>
          <w:b/>
          <w:sz w:val="26"/>
          <w:szCs w:val="26"/>
          <w:lang w:val="it-IT"/>
        </w:rPr>
        <w:t>(2</w:t>
      </w:r>
      <w:r w:rsidRPr="008049EF">
        <w:rPr>
          <w:b/>
          <w:sz w:val="26"/>
          <w:szCs w:val="26"/>
          <w:lang w:val="it-IT"/>
        </w:rPr>
        <w:sym w:font="Symbol" w:char="F0B4"/>
      </w:r>
      <w:r w:rsidRPr="008049EF">
        <w:rPr>
          <w:b/>
          <w:sz w:val="26"/>
          <w:szCs w:val="26"/>
          <w:lang w:val="it-IT"/>
        </w:rPr>
        <w:t xml:space="preserve">0,25) </w:t>
      </w:r>
    </w:p>
    <w:p w:rsidR="00A30B11" w:rsidRPr="008049EF" w:rsidRDefault="00A30B11" w:rsidP="00A30B11">
      <w:pPr>
        <w:tabs>
          <w:tab w:val="right" w:leader="dot" w:pos="4620"/>
        </w:tabs>
        <w:spacing w:line="276" w:lineRule="auto"/>
        <w:jc w:val="both"/>
        <w:rPr>
          <w:b/>
          <w:sz w:val="26"/>
          <w:szCs w:val="26"/>
          <w:lang w:val="it-IT"/>
        </w:rPr>
      </w:pPr>
      <w:r w:rsidRPr="008049EF">
        <w:rPr>
          <w:b/>
          <w:sz w:val="26"/>
          <w:szCs w:val="26"/>
          <w:lang w:val="it-IT"/>
        </w:rPr>
        <w:t xml:space="preserve">   </w:t>
      </w:r>
      <w:r w:rsidR="000D409B">
        <w:rPr>
          <w:sz w:val="26"/>
          <w:szCs w:val="26"/>
        </w:rPr>
        <w:t xml:space="preserve">Tầm bay xa: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  <m:r>
              <w:rPr>
                <w:rFonts w:ascii="Cambria Math"/>
                <w:sz w:val="26"/>
                <w:szCs w:val="26"/>
              </w:rPr>
              <m:t>=</m:t>
            </m:r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/>
                <w:sz w:val="26"/>
                <w:szCs w:val="26"/>
              </w:rPr>
              <m:t>0</m:t>
            </m:r>
          </m:sub>
        </m:sSub>
        <m:r>
          <w:rPr>
            <w:rFonts w:ascii="Cambria Math"/>
            <w:sz w:val="26"/>
            <w:szCs w:val="26"/>
          </w:rPr>
          <m:t>.</m:t>
        </m:r>
        <m:r>
          <w:rPr>
            <w:rFonts w:ascii="Cambria Math" w:hAnsi="Cambria Math"/>
            <w:sz w:val="26"/>
            <w:szCs w:val="26"/>
          </w:rPr>
          <m:t>t</m:t>
        </m:r>
        <m:r>
          <w:rPr>
            <w:rFonts w:ascii="Cambria Math" w:hAnsi="Cambria Math"/>
            <w:sz w:val="26"/>
            <w:szCs w:val="26"/>
          </w:rPr>
          <m:t>=120 m</m:t>
        </m:r>
      </m:oMath>
      <w:r w:rsidRPr="008049EF">
        <w:rPr>
          <w:sz w:val="26"/>
          <w:szCs w:val="26"/>
        </w:rPr>
        <w:t xml:space="preserve"> </w:t>
      </w:r>
      <w:r w:rsidRPr="008049EF">
        <w:rPr>
          <w:sz w:val="26"/>
          <w:szCs w:val="26"/>
        </w:rPr>
        <w:tab/>
      </w:r>
      <w:r w:rsidRPr="008049EF">
        <w:rPr>
          <w:b/>
          <w:sz w:val="26"/>
          <w:szCs w:val="26"/>
          <w:lang w:val="it-IT"/>
        </w:rPr>
        <w:t>(2</w:t>
      </w:r>
      <w:r w:rsidRPr="008049EF">
        <w:rPr>
          <w:b/>
          <w:sz w:val="26"/>
          <w:szCs w:val="26"/>
          <w:lang w:val="it-IT"/>
        </w:rPr>
        <w:sym w:font="Symbol" w:char="F0B4"/>
      </w:r>
      <w:r w:rsidRPr="008049EF">
        <w:rPr>
          <w:b/>
          <w:sz w:val="26"/>
          <w:szCs w:val="26"/>
          <w:lang w:val="it-IT"/>
        </w:rPr>
        <w:t xml:space="preserve">0,25)  </w:t>
      </w:r>
    </w:p>
    <w:p w:rsidR="00A30B11" w:rsidRPr="008049EF" w:rsidRDefault="00A30B11" w:rsidP="00A30B11">
      <w:pPr>
        <w:tabs>
          <w:tab w:val="right" w:leader="dot" w:pos="4620"/>
        </w:tabs>
        <w:spacing w:line="276" w:lineRule="auto"/>
        <w:jc w:val="both"/>
        <w:rPr>
          <w:sz w:val="26"/>
          <w:szCs w:val="26"/>
          <w:lang w:val="it-IT"/>
        </w:rPr>
      </w:pPr>
      <w:r w:rsidRPr="008049EF">
        <w:rPr>
          <w:sz w:val="26"/>
          <w:szCs w:val="26"/>
          <w:lang w:val="it-IT"/>
        </w:rPr>
        <w:t xml:space="preserve">b) </w:t>
      </w:r>
      <w:r w:rsidR="00803717">
        <w:rPr>
          <w:sz w:val="26"/>
          <w:szCs w:val="26"/>
          <w:lang w:val="it-IT"/>
        </w:rPr>
        <w:t xml:space="preserve">x = 60 m; y = 20 m </w:t>
      </w:r>
      <w:r w:rsidRPr="008049EF">
        <w:rPr>
          <w:sz w:val="26"/>
          <w:szCs w:val="26"/>
          <w:lang w:val="it-IT"/>
        </w:rPr>
        <w:tab/>
      </w:r>
      <w:r w:rsidRPr="008049EF">
        <w:rPr>
          <w:b/>
          <w:sz w:val="26"/>
          <w:szCs w:val="26"/>
          <w:lang w:val="it-IT"/>
        </w:rPr>
        <w:t>(2</w:t>
      </w:r>
      <w:r w:rsidRPr="008049EF">
        <w:rPr>
          <w:b/>
          <w:sz w:val="26"/>
          <w:szCs w:val="26"/>
          <w:lang w:val="it-IT"/>
        </w:rPr>
        <w:sym w:font="Symbol" w:char="F0B4"/>
      </w:r>
      <w:r w:rsidRPr="008049EF">
        <w:rPr>
          <w:b/>
          <w:sz w:val="26"/>
          <w:szCs w:val="26"/>
          <w:lang w:val="it-IT"/>
        </w:rPr>
        <w:t xml:space="preserve">0,25)  </w:t>
      </w:r>
    </w:p>
    <w:p w:rsidR="00A30B11" w:rsidRPr="008049EF" w:rsidRDefault="00A30B11" w:rsidP="00A30B11">
      <w:pPr>
        <w:tabs>
          <w:tab w:val="right" w:leader="dot" w:pos="4620"/>
        </w:tabs>
        <w:spacing w:line="276" w:lineRule="auto"/>
        <w:jc w:val="both"/>
        <w:rPr>
          <w:sz w:val="26"/>
          <w:szCs w:val="26"/>
          <w:lang w:val="it-IT"/>
        </w:rPr>
      </w:pPr>
      <w:r w:rsidRPr="008049EF">
        <w:rPr>
          <w:sz w:val="26"/>
          <w:szCs w:val="26"/>
          <w:lang w:val="it-IT"/>
        </w:rPr>
        <w:t xml:space="preserve"> </w:t>
      </w:r>
      <w:r w:rsidR="000D409B">
        <w:rPr>
          <w:sz w:val="26"/>
          <w:szCs w:val="26"/>
          <w:lang w:val="it-IT"/>
        </w:rPr>
        <w:t xml:space="preserve">OM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it-IT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it-IT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it-IT"/>
                  </w:rPr>
                  <m:t>2</m:t>
                </m:r>
              </m:sup>
            </m:sSup>
          </m:e>
        </m:rad>
      </m:oMath>
      <w:r w:rsidR="000D409B">
        <w:rPr>
          <w:sz w:val="26"/>
          <w:szCs w:val="26"/>
          <w:lang w:val="it-IT"/>
        </w:rPr>
        <w:t xml:space="preserve"> </w:t>
      </w:r>
      <w:r w:rsidR="000D409B">
        <w:rPr>
          <w:sz w:val="26"/>
          <w:szCs w:val="26"/>
          <w:lang w:val="it-IT"/>
        </w:rPr>
        <w:sym w:font="Symbol" w:char="F0BB"/>
      </w:r>
      <w:r w:rsidR="000D409B">
        <w:rPr>
          <w:sz w:val="26"/>
          <w:szCs w:val="26"/>
          <w:lang w:val="it-IT"/>
        </w:rPr>
        <w:t xml:space="preserve"> 63,25 m</w:t>
      </w:r>
      <w:r w:rsidRPr="008049EF">
        <w:rPr>
          <w:sz w:val="26"/>
          <w:szCs w:val="26"/>
          <w:lang w:val="it-IT"/>
        </w:rPr>
        <w:tab/>
      </w:r>
      <w:r w:rsidRPr="008049EF">
        <w:rPr>
          <w:b/>
          <w:sz w:val="26"/>
          <w:szCs w:val="26"/>
          <w:lang w:val="it-IT"/>
        </w:rPr>
        <w:t>(2</w:t>
      </w:r>
      <w:r w:rsidRPr="008049EF">
        <w:rPr>
          <w:b/>
          <w:sz w:val="26"/>
          <w:szCs w:val="26"/>
          <w:lang w:val="it-IT"/>
        </w:rPr>
        <w:sym w:font="Symbol" w:char="F0B4"/>
      </w:r>
      <w:r w:rsidRPr="008049EF">
        <w:rPr>
          <w:b/>
          <w:sz w:val="26"/>
          <w:szCs w:val="26"/>
          <w:lang w:val="it-IT"/>
        </w:rPr>
        <w:t xml:space="preserve">0,25)  </w:t>
      </w:r>
    </w:p>
    <w:p w:rsidR="00CF12D2" w:rsidRDefault="00CF12D2" w:rsidP="00CF12D2">
      <w:pPr>
        <w:tabs>
          <w:tab w:val="right" w:leader="dot" w:pos="4620"/>
        </w:tabs>
        <w:spacing w:line="276" w:lineRule="auto"/>
        <w:jc w:val="both"/>
        <w:rPr>
          <w:i/>
          <w:lang w:val="da-DK"/>
        </w:rPr>
      </w:pPr>
      <w:r w:rsidRPr="00CF3B4F">
        <w:rPr>
          <w:b/>
          <w:u w:val="single"/>
          <w:lang w:val="da-DK"/>
        </w:rPr>
        <w:t xml:space="preserve">Câu </w:t>
      </w:r>
      <w:r>
        <w:rPr>
          <w:b/>
          <w:u w:val="single"/>
          <w:lang w:val="da-DK"/>
        </w:rPr>
        <w:t>7</w:t>
      </w:r>
      <w:r w:rsidRPr="00CF3B4F">
        <w:rPr>
          <w:b/>
          <w:lang w:val="da-DK"/>
        </w:rPr>
        <w:t xml:space="preserve">: </w:t>
      </w:r>
      <w:r w:rsidRPr="00CF3B4F">
        <w:rPr>
          <w:i/>
          <w:lang w:val="da-DK"/>
        </w:rPr>
        <w:t>(</w:t>
      </w:r>
      <w:r>
        <w:rPr>
          <w:i/>
          <w:lang w:val="da-DK"/>
        </w:rPr>
        <w:t>1</w:t>
      </w:r>
      <w:r w:rsidRPr="00CF3B4F">
        <w:rPr>
          <w:i/>
          <w:lang w:val="da-DK"/>
        </w:rPr>
        <w:t>,0 điểm)</w:t>
      </w:r>
    </w:p>
    <w:p w:rsidR="004A302F" w:rsidRDefault="00CF12D2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- Tính đúng: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F</m:t>
            </m:r>
          </m:e>
          <m:sub>
            <m:r>
              <w:rPr>
                <w:rFonts w:ascii="Cambria Math" w:hAnsi="Cambria Math"/>
                <w:lang w:val="it-IT"/>
              </w:rPr>
              <m:t>13</m:t>
            </m:r>
          </m:sub>
        </m:sSub>
        <m:r>
          <w:rPr>
            <w:rFonts w:ascii="Cambria Math" w:hAnsi="Cambria Math"/>
            <w:lang w:val="it-IT"/>
          </w:rPr>
          <m:t>=15 N</m:t>
        </m:r>
      </m:oMath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5)</w:t>
      </w:r>
    </w:p>
    <w:p w:rsidR="00CF12D2" w:rsidRDefault="00CF12D2" w:rsidP="00383C9E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- Tính đúng: F = 30 N </w:t>
      </w:r>
      <w:r>
        <w:rPr>
          <w:lang w:val="it-IT"/>
        </w:rPr>
        <w:tab/>
      </w:r>
      <w:r>
        <w:rPr>
          <w:b/>
          <w:lang w:val="it-IT"/>
        </w:rPr>
        <w:t>(0,5)</w:t>
      </w:r>
    </w:p>
    <w:p w:rsidR="00CF4991" w:rsidRDefault="00CF12D2" w:rsidP="00CF12D2">
      <w:pPr>
        <w:tabs>
          <w:tab w:val="right" w:leader="dot" w:pos="4620"/>
        </w:tabs>
        <w:spacing w:line="276" w:lineRule="auto"/>
        <w:jc w:val="center"/>
        <w:rPr>
          <w:lang w:val="it-IT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>
                <wp:extent cx="1582099" cy="1690214"/>
                <wp:effectExtent l="19050" t="0" r="56515" b="5715"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2099" cy="1690214"/>
                          <a:chOff x="0" y="-140599"/>
                          <a:chExt cx="1582099" cy="1690214"/>
                        </a:xfrm>
                      </wpg:grpSpPr>
                      <wps:wsp>
                        <wps:cNvPr id="1477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0" y="726176"/>
                            <a:ext cx="7810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8" name="Line 86"/>
                        <wps:cNvCnPr>
                          <a:cxnSpLocks noChangeShapeType="1"/>
                        </wps:cNvCnPr>
                        <wps:spPr bwMode="auto">
                          <a:xfrm rot="3600000">
                            <a:off x="-190500" y="1069076"/>
                            <a:ext cx="78608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9" name="Line 87"/>
                        <wps:cNvCnPr>
                          <a:cxnSpLocks noChangeShapeType="1"/>
                        </wps:cNvCnPr>
                        <wps:spPr bwMode="auto">
                          <a:xfrm rot="18000000">
                            <a:off x="-190500" y="392801"/>
                            <a:ext cx="78560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0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430901"/>
                            <a:ext cx="385154" cy="26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12D2" w:rsidRPr="00607F9F" w:rsidRDefault="00CF12D2" w:rsidP="00CF12D2">
                              <w:pPr>
                                <w:rPr>
                                  <w:vertAlign w:val="superscript"/>
                                </w:rPr>
                              </w:pPr>
                              <w:r w:rsidRPr="00607F9F">
                                <w:t>60</w:t>
                              </w:r>
                              <w:r w:rsidRPr="00607F9F"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81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28675" y="507101"/>
                            <a:ext cx="267374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12D2" w:rsidRPr="00607F9F" w:rsidRDefault="00CF12D2" w:rsidP="00CF12D2">
                              <w:r w:rsidRPr="00607F9F">
                                <w:rPr>
                                  <w:position w:val="-6"/>
                                </w:rPr>
                                <w:object w:dxaOrig="300" w:dyaOrig="340">
                                  <v:shape id="_x0000_i1026" type="#_x0000_t75" style="width:15pt;height:17.25pt" o:ole="">
                                    <v:imagedata r:id="rId10" o:title=""/>
                                  </v:shape>
                                  <o:OLEObject Type="Embed" ProgID="Equation.DSMT4" ShapeID="_x0000_i1026" DrawAspect="Content" ObjectID="_1542111683" r:id="rId1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82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123825" y="1269101"/>
                            <a:ext cx="298640" cy="280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12D2" w:rsidRPr="00607F9F" w:rsidRDefault="00CF12D2" w:rsidP="00CF12D2">
                              <w:r w:rsidRPr="00607F9F">
                                <w:rPr>
                                  <w:position w:val="-8"/>
                                </w:rPr>
                                <w:object w:dxaOrig="279" w:dyaOrig="360">
                                  <v:shape id="_x0000_i1027" type="#_x0000_t75" style="width:14.25pt;height:18.75pt" o:ole="">
                                    <v:imagedata r:id="rId12" o:title=""/>
                                  </v:shape>
                                  <o:OLEObject Type="Embed" ProgID="Equation.DSMT4" ShapeID="_x0000_i1027" DrawAspect="Content" ObjectID="_1542111684" r:id="rId1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83" name="Arc 91"/>
                        <wps:cNvSpPr>
                          <a:spLocks/>
                        </wps:cNvSpPr>
                        <wps:spPr bwMode="auto">
                          <a:xfrm rot="20216056">
                            <a:off x="76200" y="583301"/>
                            <a:ext cx="86345" cy="156740"/>
                          </a:xfrm>
                          <a:custGeom>
                            <a:avLst/>
                            <a:gdLst>
                              <a:gd name="G0" fmla="+- 0 0 0"/>
                              <a:gd name="G1" fmla="+- 19170 0 0"/>
                              <a:gd name="G2" fmla="+- 21600 0 0"/>
                              <a:gd name="T0" fmla="*/ 9954 w 21600"/>
                              <a:gd name="T1" fmla="*/ 0 h 39008"/>
                              <a:gd name="T2" fmla="*/ 8544 w 21600"/>
                              <a:gd name="T3" fmla="*/ 39008 h 39008"/>
                              <a:gd name="T4" fmla="*/ 0 w 21600"/>
                              <a:gd name="T5" fmla="*/ 19170 h 390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9008" fill="none" extrusionOk="0">
                                <a:moveTo>
                                  <a:pt x="9953" y="0"/>
                                </a:moveTo>
                                <a:cubicBezTo>
                                  <a:pt x="17109" y="3715"/>
                                  <a:pt x="21600" y="11107"/>
                                  <a:pt x="21600" y="19170"/>
                                </a:cubicBezTo>
                                <a:cubicBezTo>
                                  <a:pt x="21600" y="27796"/>
                                  <a:pt x="16467" y="35595"/>
                                  <a:pt x="8544" y="39008"/>
                                </a:cubicBezTo>
                              </a:path>
                              <a:path w="21600" h="39008" stroke="0" extrusionOk="0">
                                <a:moveTo>
                                  <a:pt x="9953" y="0"/>
                                </a:moveTo>
                                <a:cubicBezTo>
                                  <a:pt x="17109" y="3715"/>
                                  <a:pt x="21600" y="11107"/>
                                  <a:pt x="21600" y="19170"/>
                                </a:cubicBezTo>
                                <a:cubicBezTo>
                                  <a:pt x="21600" y="27796"/>
                                  <a:pt x="16467" y="35595"/>
                                  <a:pt x="8544" y="39008"/>
                                </a:cubicBezTo>
                                <a:lnTo>
                                  <a:pt x="0" y="1917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4" name="Arc 92"/>
                        <wps:cNvSpPr>
                          <a:spLocks/>
                        </wps:cNvSpPr>
                        <wps:spPr bwMode="auto">
                          <a:xfrm rot="20926578">
                            <a:off x="9525" y="745226"/>
                            <a:ext cx="178878" cy="152275"/>
                          </a:xfrm>
                          <a:custGeom>
                            <a:avLst/>
                            <a:gdLst>
                              <a:gd name="G0" fmla="+- 0 0 0"/>
                              <a:gd name="G1" fmla="+- 9514 0 0"/>
                              <a:gd name="G2" fmla="+- 21600 0 0"/>
                              <a:gd name="T0" fmla="*/ 19392 w 21600"/>
                              <a:gd name="T1" fmla="*/ 0 h 28631"/>
                              <a:gd name="T2" fmla="*/ 10056 w 21600"/>
                              <a:gd name="T3" fmla="*/ 28631 h 28631"/>
                              <a:gd name="T4" fmla="*/ 0 w 21600"/>
                              <a:gd name="T5" fmla="*/ 9514 h 286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8631" fill="none" extrusionOk="0">
                                <a:moveTo>
                                  <a:pt x="19391" y="0"/>
                                </a:moveTo>
                                <a:cubicBezTo>
                                  <a:pt x="20844" y="2961"/>
                                  <a:pt x="21600" y="6215"/>
                                  <a:pt x="21600" y="9514"/>
                                </a:cubicBezTo>
                                <a:cubicBezTo>
                                  <a:pt x="21600" y="17535"/>
                                  <a:pt x="17154" y="24896"/>
                                  <a:pt x="10055" y="28630"/>
                                </a:cubicBezTo>
                              </a:path>
                              <a:path w="21600" h="28631" stroke="0" extrusionOk="0">
                                <a:moveTo>
                                  <a:pt x="19391" y="0"/>
                                </a:moveTo>
                                <a:cubicBezTo>
                                  <a:pt x="20844" y="2961"/>
                                  <a:pt x="21600" y="6215"/>
                                  <a:pt x="21600" y="9514"/>
                                </a:cubicBezTo>
                                <a:cubicBezTo>
                                  <a:pt x="21600" y="17535"/>
                                  <a:pt x="17154" y="24896"/>
                                  <a:pt x="10055" y="28630"/>
                                </a:cubicBezTo>
                                <a:lnTo>
                                  <a:pt x="0" y="951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802376"/>
                            <a:ext cx="385154" cy="246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12D2" w:rsidRPr="00607F9F" w:rsidRDefault="00CF12D2" w:rsidP="00CF12D2">
                              <w:pPr>
                                <w:rPr>
                                  <w:vertAlign w:val="superscript"/>
                                </w:rPr>
                              </w:pPr>
                              <w:r w:rsidRPr="00607F9F">
                                <w:t>60</w:t>
                              </w:r>
                              <w:r w:rsidRPr="00607F9F"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86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457004" y="478460"/>
                            <a:ext cx="125095" cy="20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12D2" w:rsidRPr="00607F9F" w:rsidRDefault="00CF12D2" w:rsidP="00CF12D2">
                              <w:r w:rsidRPr="00FB0C5A">
                                <w:rPr>
                                  <w:position w:val="-4"/>
                                </w:rPr>
                                <w:object w:dxaOrig="200" w:dyaOrig="320">
                                  <v:shape id="_x0000_i1028" type="#_x0000_t75" style="width:9.75pt;height:16.5pt" o:ole="">
                                    <v:imagedata r:id="rId14" o:title=""/>
                                  </v:shape>
                                  <o:OLEObject Type="Embed" ProgID="Equation.DSMT4" ShapeID="_x0000_i1028" DrawAspect="Content" ObjectID="_1542111685" r:id="rId1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Line 86"/>
                        <wps:cNvCnPr>
                          <a:cxnSpLocks noChangeShapeType="1"/>
                        </wps:cNvCnPr>
                        <wps:spPr bwMode="auto">
                          <a:xfrm rot="3600000">
                            <a:off x="228600" y="411851"/>
                            <a:ext cx="78549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86"/>
                        <wps:cNvCnPr>
                          <a:cxnSpLocks noChangeShapeType="1"/>
                        </wps:cNvCnPr>
                        <wps:spPr bwMode="auto">
                          <a:xfrm rot="18000000" flipV="1">
                            <a:off x="228600" y="1069076"/>
                            <a:ext cx="78549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19050" y="735701"/>
                            <a:ext cx="15544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28511" y="773694"/>
                            <a:ext cx="229235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12D2" w:rsidRPr="00607F9F" w:rsidRDefault="00CF12D2" w:rsidP="00CF12D2">
                              <w:r w:rsidRPr="00FB0C5A">
                                <w:rPr>
                                  <w:position w:val="-8"/>
                                </w:rPr>
                                <w:object w:dxaOrig="360" w:dyaOrig="360">
                                  <v:shape id="_x0000_i1029" type="#_x0000_t75" style="width:18pt;height:18pt" o:ole="">
                                    <v:imagedata r:id="rId16" o:title=""/>
                                  </v:shape>
                                  <o:OLEObject Type="Embed" ProgID="Equation.DSMT4" ShapeID="_x0000_i1029" DrawAspect="Content" ObjectID="_1542111686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49099" y="-140599"/>
                            <a:ext cx="2673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12D2" w:rsidRPr="00607F9F" w:rsidRDefault="00CF12D2" w:rsidP="00CF12D2">
                              <w:r w:rsidRPr="00607F9F">
                                <w:rPr>
                                  <w:position w:val="-6"/>
                                </w:rPr>
                                <w:object w:dxaOrig="260" w:dyaOrig="340">
                                  <v:shape id="_x0000_i1030" type="#_x0000_t75" style="width:12.75pt;height:17.25pt" o:ole="">
                                    <v:imagedata r:id="rId18" o:title=""/>
                                  </v:shape>
                                  <o:OLEObject Type="Embed" ProgID="Equation.DSMT4" ShapeID="_x0000_i1030" DrawAspect="Content" ObjectID="_1542111687" r:id="rId1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4" o:spid="_x0000_s1026" style="width:124.55pt;height:133.1pt;mso-position-horizontal-relative:char;mso-position-vertical-relative:line" coordorigin=",-1405" coordsize="15820,169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">
                <v:line id="Line 85" o:spid="_x0000_s1027" style="position:absolute;visibility:visible;mso-wrap-style:square" from="0,7261" to="7810,7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TFQMIAAADdAAAADwAAAGRycy9kb3ducmV2LnhtbERPTYvCMBC9L/gfwgje1lQRK9UoIrio&#10;h4W1ingbmrEtNpPSZGv992Zhwds83ucsVp2pREuNKy0rGA0jEMSZ1SXnCk7p9nMGwnlkjZVlUvAk&#10;B6tl72OBibYP/qH26HMRQtglqKDwvk6kdFlBBt3Q1sSBu9nGoA+wyaVu8BHCTSXHUTSVBksODQXW&#10;tCkoux9/jYKsda2Jx5e93FL61V2/7fmQW6UG/W49B+Gp82/xv3unw/xJHMPfN+EE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TTFQMIAAADdAAAADwAAAAAAAAAAAAAA&#10;AAChAgAAZHJzL2Rvd25yZXYueG1sUEsFBgAAAAAEAAQA+QAAAJADAAAAAA==&#10;" strokeweight="1pt">
                  <v:stroke endarrow="block"/>
                </v:line>
                <v:line id="Line 86" o:spid="_x0000_s1028" style="position:absolute;rotation:60;visibility:visible;mso-wrap-style:square" from="-1906,10691" to="5955,10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uKK8UAAADdAAAADwAAAGRycy9kb3ducmV2LnhtbESPTU/CQBCG7yb8h82QeJMtqGgqCyEm&#10;GL1JkcBx0h3ahu5s3V1L/ffOwYTbTOb9eGaxGlyregqx8WxgOslAEZfeNlwZ+Npt7p5BxYRssfVM&#10;Bn4pwmo5ullgbv2Ft9QXqVISwjFHA3VKXa51LGtyGCe+I5bbyQeHSdZQaRvwIuGu1bMsm2uHDUtD&#10;jR291lSeix8nvWF6PFT95m3/8d0Vx099P38s2Zjb8bB+AZVoSFfxv/vdCv7Dk+DKNzKC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uKK8UAAADdAAAADwAAAAAAAAAA&#10;AAAAAAChAgAAZHJzL2Rvd25yZXYueG1sUEsFBgAAAAAEAAQA+QAAAJMDAAAAAA==&#10;" strokeweight="1pt">
                  <v:stroke endarrow="block"/>
                </v:line>
                <v:line id="Line 87" o:spid="_x0000_s1029" style="position:absolute;rotation:-60;visibility:visible;mso-wrap-style:square" from="-1905,3928" to="5951,3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mtBcQAAADdAAAADwAAAGRycy9kb3ducmV2LnhtbERP32vCMBB+F/wfwgl7m4ky1HVGEXFQ&#10;hyC6DfZ4NLemrLmUJtXuv1+EgW/38f285bp3tbhQGyrPGiZjBYK48KbiUsPH++vjAkSIyAZrz6Th&#10;lwKsV8PBEjPjr3yiyzmWIoVwyFCDjbHJpAyFJYdh7BvixH371mFMsC2lafGawl0tp0rNpMOKU4PF&#10;hraWip9z5zQcVHncqb38dN1sv5l3b1/W57nWD6N+8wIiUh/v4n93btL8p/kz3L5JJ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2a0FxAAAAN0AAAAPAAAAAAAAAAAA&#10;AAAAAKECAABkcnMvZG93bnJldi54bWxQSwUGAAAAAAQABAD5AAAAkgMAAAAA&#10;" strokeweight="1pt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0" type="#_x0000_t202" style="position:absolute;left:1809;top:4309;width:3852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TO+8YA&#10;AADdAAAADwAAAGRycy9kb3ducmV2LnhtbESPQWvCQBCF74X+h2UK3urGUsRGV5HSQkEQY3rocZod&#10;k8XsbJrdavz3zkHwNsN78943i9XgW3WiPrrABibjDBRxFazj2sB3+fk8AxUTssU2MBm4UITV8vFh&#10;gbkNZy7otE+1khCOORpoUupyrWPVkMc4Dh2xaIfQe0yy9rW2PZ4l3Lf6Jcum2qNjaWiwo/eGquP+&#10;3xtY/3Dx4f62v7viULiyfMt4Mz0aM3oa1nNQiYZ0N9+uv6zgv86EX76REfTy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cTO+8YAAADdAAAADwAAAAAAAAAAAAAAAACYAgAAZHJz&#10;L2Rvd25yZXYueG1sUEsFBgAAAAAEAAQA9QAAAIsDAAAAAA==&#10;" filled="f" stroked="f">
                  <v:textbox inset="0,0,0,0">
                    <w:txbxContent>
                      <w:p w:rsidR="00CF12D2" w:rsidRPr="00607F9F" w:rsidRDefault="00CF12D2" w:rsidP="00CF12D2">
                        <w:pPr>
                          <w:rPr>
                            <w:vertAlign w:val="superscript"/>
                          </w:rPr>
                        </w:pPr>
                        <w:r w:rsidRPr="00607F9F">
                          <w:t>60</w:t>
                        </w:r>
                        <w:r w:rsidRPr="00607F9F"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9" o:spid="_x0000_s1031" type="#_x0000_t202" style="position:absolute;left:8286;top:5071;width:2674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hrYMQA&#10;AADdAAAADwAAAGRycy9kb3ducmV2LnhtbERPTWvCQBC9F/oflin01mwsIpq6EZEKQqE0xoPHaXZM&#10;lmRnY3bV9N93CwVv83ifs1yNthNXGrxxrGCSpCCIK6cN1woO5fZlDsIHZI2dY1LwQx5W+ePDEjPt&#10;blzQdR9qEUPYZ6igCaHPpPRVQxZ94nriyJ3cYDFEONRSD3iL4baTr2k6kxYNx4YGe9o0VLX7i1Ww&#10;PnLxbs6f31/FqTBluUj5Y9Yq9fw0rt9ABBrDXfzv3uk4fzqfwN838QS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Ia2DEAAAA3QAAAA8AAAAAAAAAAAAAAAAAmAIAAGRycy9k&#10;b3ducmV2LnhtbFBLBQYAAAAABAAEAPUAAACJAwAAAAA=&#10;" filled="f" stroked="f">
                  <v:textbox inset="0,0,0,0">
                    <w:txbxContent>
                      <w:p w:rsidR="00CF12D2" w:rsidRPr="00607F9F" w:rsidRDefault="00CF12D2" w:rsidP="00CF12D2">
                        <w:r w:rsidRPr="00607F9F">
                          <w:rPr>
                            <w:position w:val="-6"/>
                          </w:rPr>
                          <w:object w:dxaOrig="300" w:dyaOrig="340">
                            <v:shape id="_x0000_i1026" type="#_x0000_t75" style="width:15pt;height:17.25pt" o:ole="">
                              <v:imagedata r:id="rId10" o:title=""/>
                            </v:shape>
                            <o:OLEObject Type="Embed" ProgID="Equation.DSMT4" ShapeID="_x0000_i1026" DrawAspect="Content" ObjectID="_1542111683" r:id="rId20"/>
                          </w:object>
                        </w:r>
                      </w:p>
                    </w:txbxContent>
                  </v:textbox>
                </v:shape>
                <v:shape id="Text Box 90" o:spid="_x0000_s1032" type="#_x0000_t202" style="position:absolute;left:1238;top:12691;width:2986;height:2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r1F8QA&#10;AADdAAAADwAAAGRycy9kb3ducmV2LnhtbERPTWvCQBC9F/oflhF6azZKEY1uRIqFQqE0pocex+yY&#10;LMnOxuxW03/fFQRv83ifs96MthNnGrxxrGCapCCIK6cN1wq+y7fnBQgfkDV2jknBH3nY5I8Pa8y0&#10;u3BB532oRQxhn6GCJoQ+k9JXDVn0ieuJI3d0g8UQ4VBLPeAlhttOztJ0Li0ajg0N9vTaUNXuf62C&#10;7Q8XO3P6PHwVx8KU5TLlj3mr1NNk3K5ABBrDXXxzv+s4/2Uxg+s38QSZ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a9RfEAAAA3QAAAA8AAAAAAAAAAAAAAAAAmAIAAGRycy9k&#10;b3ducmV2LnhtbFBLBQYAAAAABAAEAPUAAACJAwAAAAA=&#10;" filled="f" stroked="f">
                  <v:textbox inset="0,0,0,0">
                    <w:txbxContent>
                      <w:p w:rsidR="00CF12D2" w:rsidRPr="00607F9F" w:rsidRDefault="00CF12D2" w:rsidP="00CF12D2">
                        <w:r w:rsidRPr="00607F9F">
                          <w:rPr>
                            <w:position w:val="-8"/>
                          </w:rPr>
                          <w:object w:dxaOrig="279" w:dyaOrig="360">
                            <v:shape id="_x0000_i1027" type="#_x0000_t75" style="width:14.25pt;height:18.75pt" o:ole="">
                              <v:imagedata r:id="rId12" o:title=""/>
                            </v:shape>
                            <o:OLEObject Type="Embed" ProgID="Equation.DSMT4" ShapeID="_x0000_i1027" DrawAspect="Content" ObjectID="_1542111684" r:id="rId21"/>
                          </w:object>
                        </w:r>
                      </w:p>
                    </w:txbxContent>
                  </v:textbox>
                </v:shape>
                <v:shape id="Arc 91" o:spid="_x0000_s1033" style="position:absolute;left:762;top:5833;width:863;height:1567;rotation:-1511636fd;visibility:visible;mso-wrap-style:square;v-text-anchor:top" coordsize="21600,39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jeDMIA&#10;AADdAAAADwAAAGRycy9kb3ducmV2LnhtbERPTWvCQBC9C/0PyxR6002tSIiuUiylvXgwingcs2MS&#10;zc6G3W1M/70rCN7m8T5nvuxNIzpyvras4H2UgCAurK65VLDbfg9TED4ga2wsk4J/8rBcvAzmmGl7&#10;5Q11eShFDGGfoYIqhDaT0hcVGfQj2xJH7mSdwRChK6V2eI3hppHjJJlKgzXHhgpbWlVUXPI/o+CS&#10;0H48yQ8beXRfP+aM3WptpFJvr/3nDESgPjzFD/evjvMn6Qfcv4kn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SN4MwgAAAN0AAAAPAAAAAAAAAAAAAAAAAJgCAABkcnMvZG93&#10;bnJldi54bWxQSwUGAAAAAAQABAD1AAAAhwMAAAAA&#10;" path="m9953,nfc17109,3715,21600,11107,21600,19170v,8626,-5133,16425,-13056,19838em9953,nsc17109,3715,21600,11107,21600,19170v,8626,-5133,16425,-13056,19838l,19170,9953,xe" filled="f">
                  <v:path arrowok="t" o:extrusionok="f" o:connecttype="custom" o:connectlocs="39791,0;34154,156740;0,77028" o:connectangles="0,0,0"/>
                </v:shape>
                <v:shape id="Arc 92" o:spid="_x0000_s1034" style="position:absolute;left:95;top:7452;width:1789;height:1523;rotation:-735556fd;visibility:visible;mso-wrap-style:square;v-text-anchor:top" coordsize="21600,286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8caMMA&#10;AADdAAAADwAAAGRycy9kb3ducmV2LnhtbERPTWsCMRC9F/wPYQRvNatsi6xG0daC9lYVxNu4GTeL&#10;m8mSpLr996ZQ6G0e73Nmi8424kY+1I4VjIYZCOLS6ZorBYf9x/MERIjIGhvHpOCHAizmvacZFtrd&#10;+Ytuu1iJFMKhQAUmxraQMpSGLIaha4kTd3HeYkzQV1J7vKdw28hxlr1KizWnBoMtvRkqr7tvq+B4&#10;XJ/zcePjYbU5Ld+Naz+3+YtSg363nIKI1MV/8Z97o9P8fJLD7zfp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8caMMAAADdAAAADwAAAAAAAAAAAAAAAACYAgAAZHJzL2Rv&#10;d25yZXYueG1sUEsFBgAAAAAEAAQA9QAAAIgDAAAAAA==&#10;" path="m19391,nfc20844,2961,21600,6215,21600,9514v,8021,-4446,15382,-11545,19116em19391,nsc20844,2961,21600,6215,21600,9514v,8021,-4446,15382,-11545,19116l,9514,19391,xe" filled="f">
                  <v:path arrowok="t" o:extrusionok="f" o:connecttype="custom" o:connectlocs="160593,0;83278,152275;0,50601" o:connectangles="0,0,0"/>
                </v:shape>
                <v:shape id="Text Box 93" o:spid="_x0000_s1035" type="#_x0000_t202" style="position:absolute;left:1809;top:8023;width:3852;height:2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NtY8QA&#10;AADdAAAADwAAAGRycy9kb3ducmV2LnhtbERPTWvCQBC9C/0PyxR6002Lik3diBSFQqEY00OP0+yY&#10;LMnOxuxW47/vCoK3ebzPWa4G24oT9d44VvA8SUAQl04brhR8F9vxAoQPyBpbx6TgQh5W2cNoial2&#10;Z87ptA+ViCHsU1RQh9ClUvqyJot+4jriyB1cbzFE2FdS93iO4baVL0kylxYNx4YaO3qvqWz2f1bB&#10;+ofzjTl+/e7yQ26K4jXhz3mj1NPjsH4DEWgId/HN/aHj/OliBtdv4gk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zbWPEAAAA3QAAAA8AAAAAAAAAAAAAAAAAmAIAAGRycy9k&#10;b3ducmV2LnhtbFBLBQYAAAAABAAEAPUAAACJAwAAAAA=&#10;" filled="f" stroked="f">
                  <v:textbox inset="0,0,0,0">
                    <w:txbxContent>
                      <w:p w:rsidR="00CF12D2" w:rsidRPr="00607F9F" w:rsidRDefault="00CF12D2" w:rsidP="00CF12D2">
                        <w:pPr>
                          <w:rPr>
                            <w:vertAlign w:val="superscript"/>
                          </w:rPr>
                        </w:pPr>
                        <w:r w:rsidRPr="00607F9F">
                          <w:t>60</w:t>
                        </w:r>
                        <w:r w:rsidRPr="00607F9F"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94" o:spid="_x0000_s1036" type="#_x0000_t202" style="position:absolute;left:14570;top:4784;width:1250;height:2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No38EA&#10;AADdAAAADwAAAGRycy9kb3ducmV2LnhtbERPyWrDMBC9F/IPYgK51XJKcI0bJZRAIeTWtAR6G6yx&#10;ZWqNjKR4+fuqUOhtHm+d/XG2vRjJh86xgm2WgyCune64VfD58fZYgggRWWPvmBQsFOB4WD3ssdJu&#10;4ncar7EVKYRDhQpMjEMlZagNWQyZG4gT1zhvMSboW6k9Tinc9vIpzwtpsePUYHCgk6H6+3q3Cp7n&#10;m6Mh0Im+mrH2plvK/rIotVnPry8gIs3xX/znPus0f1cW8PtNOkEe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jaN/BAAAA3QAAAA8AAAAAAAAAAAAAAAAAmAIAAGRycy9kb3du&#10;cmV2LnhtbFBLBQYAAAAABAAEAPUAAACGAwAAAAA=&#10;" filled="f" stroked="f">
                  <v:textbox style="mso-fit-shape-to-text:t" inset="0,0,0,0">
                    <w:txbxContent>
                      <w:p w:rsidR="00CF12D2" w:rsidRPr="00607F9F" w:rsidRDefault="00CF12D2" w:rsidP="00CF12D2">
                        <w:r w:rsidRPr="00FB0C5A">
                          <w:rPr>
                            <w:position w:val="-4"/>
                          </w:rPr>
                          <w:object w:dxaOrig="200" w:dyaOrig="320">
                            <v:shape id="_x0000_i1028" type="#_x0000_t75" style="width:9.75pt;height:16.5pt" o:ole="">
                              <v:imagedata r:id="rId14" o:title=""/>
                            </v:shape>
                            <o:OLEObject Type="Embed" ProgID="Equation.DSMT4" ShapeID="_x0000_i1028" DrawAspect="Content" ObjectID="_1542111685" r:id="rId22"/>
                          </w:object>
                        </w:r>
                      </w:p>
                    </w:txbxContent>
                  </v:textbox>
                </v:shape>
                <v:line id="Line 86" o:spid="_x0000_s1037" style="position:absolute;rotation:60;visibility:visible;mso-wrap-style:square" from="2286,4118" to="10140,4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sHD8QAAADbAAAADwAAAGRycy9kb3ducmV2LnhtbERPTWvCQBC9F/oflin0VjeNoDZmDSIt&#10;7aEiag49Dtkxic3Optk1xv569yB4fLzvNBtMI3rqXG1ZwesoAkFcWF1zqSDff7zMQDiPrLGxTAou&#10;5CBbPD6kmGh75i31O1+KEMIuQQWV920ipSsqMuhGtiUO3MF2Bn2AXSl1h+cQbhoZR9FEGqw5NFTY&#10;0qqi4nd3MgrGm5/tMD2s9V/5mZ/ej//99/hNKvX8NCznIDwN/i6+ub+0gjisD1/CD5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OwcPxAAAANsAAAAPAAAAAAAAAAAA&#10;AAAAAKECAABkcnMvZG93bnJldi54bWxQSwUGAAAAAAQABAD5AAAAkgMAAAAA&#10;" strokeweight="1pt">
                  <v:stroke dashstyle="dash"/>
                </v:line>
                <v:line id="Line 86" o:spid="_x0000_s1038" style="position:absolute;rotation:60;flip:y;visibility:visible;mso-wrap-style:square" from="2285,10691" to="10140,10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pS2cMAAADbAAAADwAAAGRycy9kb3ducmV2LnhtbESPQWvCQBSE70L/w/IKvUjdJAeR1FWK&#10;VQhFlGjp+ZF9zYZm34bsqvHfu4LgcZiZb5j5crCtOFPvG8cK0kkCgrhyuuFawc9x8z4D4QOyxtYx&#10;KbiSh+XiZTTHXLsLl3Q+hFpECPscFZgQulxKXxmy6CeuI47en+sthij7WuoeLxFuW5klyVRabDgu&#10;GOxoZaj6P5ysgvHvvi5Cui2Oq/U3G/9V7rK1Uertdfj8ABFoCM/wo11oBVkK9y/xB8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qUtnDAAAA2wAAAA8AAAAAAAAAAAAA&#10;AAAAoQIAAGRycy9kb3ducmV2LnhtbFBLBQYAAAAABAAEAPkAAACRAwAAAAA=&#10;" strokeweight="1pt">
                  <v:stroke dashstyle="dash"/>
                </v:line>
                <v:line id="Line 85" o:spid="_x0000_s1039" style="position:absolute;visibility:visible;mso-wrap-style:square" from="190,7357" to="15735,7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+54sMAAADbAAAADwAAAGRycy9kb3ducmV2LnhtbESPQWuDQBSE74X8h+UFemtWJbTBZCMh&#10;UBACpSaBXB/ui0rct+pu1f77bqHQ4zAz3zC7bDatGGlwjWUF8SoCQVxa3XCl4Hp5f9mAcB5ZY2uZ&#10;FHyTg2y/eNphqu3EBY1nX4kAYZeigtr7LpXSlTUZdCvbEQfvbgeDPsihknrAKcBNK5MoepUGGw4L&#10;NXZ0rKl8nL+MgtwXlJ+0nD778fYRr98wuj16pZ6X82ELwtPs/8N/7VwrSBL4/RJ+gN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fueLDAAAA2wAAAA8AAAAAAAAAAAAA&#10;AAAAoQIAAGRycy9kb3ducmV2LnhtbFBLBQYAAAAABAAEAPkAAACRAwAAAAA=&#10;" strokecolor="red" strokeweight="1pt">
                  <v:stroke endarrow="block"/>
                </v:line>
                <v:shape id="Text Box 89" o:spid="_x0000_s1040" type="#_x0000_t202" style="position:absolute;left:8285;top:7736;width:2292;height:23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SWw8IA&#10;AADbAAAADwAAAGRycy9kb3ducmV2LnhtbESPzWrDMBCE74W8g9hAb40cB1rjRAkhUCi5NS2B3BZr&#10;bZlYKyMp/nn7qlDocZiZb5jdYbKdGMiH1rGC9SoDQVw53XKj4Pvr/aUAESKyxs4xKZgpwGG/eNph&#10;qd3InzRcYiMShEOJCkyMfSllqAxZDCvXEyevdt5iTNI3UnscE9x2Ms+yV2mx5bRgsKeToep+eVgF&#10;b9PVUR/oRLd6qLxp56I7z0o9L6fjFkSkKf6H/9ofWkG+gd8v6QfI/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VJbDwgAAANsAAAAPAAAAAAAAAAAAAAAAAJgCAABkcnMvZG93&#10;bnJldi54bWxQSwUGAAAAAAQABAD1AAAAhwMAAAAA&#10;" filled="f" stroked="f">
                  <v:textbox style="mso-fit-shape-to-text:t" inset="0,0,0,0">
                    <w:txbxContent>
                      <w:p w:rsidR="00CF12D2" w:rsidRPr="00607F9F" w:rsidRDefault="00CF12D2" w:rsidP="00CF12D2">
                        <w:r w:rsidRPr="00FB0C5A">
                          <w:rPr>
                            <w:position w:val="-8"/>
                          </w:rPr>
                          <w:object w:dxaOrig="360" w:dyaOrig="360">
                            <v:shape id="_x0000_i1029" type="#_x0000_t75" style="width:18pt;height:18pt" o:ole="">
                              <v:imagedata r:id="rId16" o:title=""/>
                            </v:shape>
                            <o:OLEObject Type="Embed" ProgID="Equation.DSMT4" ShapeID="_x0000_i1029" DrawAspect="Content" ObjectID="_1542111686" r:id="rId23"/>
                          </w:object>
                        </w:r>
                      </w:p>
                    </w:txbxContent>
                  </v:textbox>
                </v:shape>
                <v:shape id="Text Box 89" o:spid="_x0000_s1041" type="#_x0000_t202" style="position:absolute;left:490;top:-1405;width:2674;height:28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GFAM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BhQDEAAAA2wAAAA8AAAAAAAAAAAAAAAAAmAIAAGRycy9k&#10;b3ducmV2LnhtbFBLBQYAAAAABAAEAPUAAACJAwAAAAA=&#10;" filled="f" stroked="f">
                  <v:textbox inset="0,0,0,0">
                    <w:txbxContent>
                      <w:p w:rsidR="00CF12D2" w:rsidRPr="00607F9F" w:rsidRDefault="00CF12D2" w:rsidP="00CF12D2">
                        <w:r w:rsidRPr="00607F9F">
                          <w:rPr>
                            <w:position w:val="-6"/>
                          </w:rPr>
                          <w:object w:dxaOrig="260" w:dyaOrig="340">
                            <v:shape id="_x0000_i1030" type="#_x0000_t75" style="width:12.75pt;height:17.25pt" o:ole="">
                              <v:imagedata r:id="rId18" o:title=""/>
                            </v:shape>
                            <o:OLEObject Type="Embed" ProgID="Equation.DSMT4" ShapeID="_x0000_i1030" DrawAspect="Content" ObjectID="_1542111687" r:id="rId24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31CC8" w:rsidRDefault="00231CC8" w:rsidP="00E42A37">
      <w:pPr>
        <w:tabs>
          <w:tab w:val="right" w:leader="dot" w:pos="4620"/>
        </w:tabs>
        <w:jc w:val="both"/>
        <w:rPr>
          <w:b/>
          <w:u w:val="single"/>
          <w:lang w:val="da-DK"/>
        </w:rPr>
      </w:pPr>
      <w:r>
        <w:rPr>
          <w:b/>
          <w:u w:val="single"/>
          <w:lang w:val="da-DK"/>
        </w:rPr>
        <w:t>Dành cho CT, CH, Ban A và Ban A1</w:t>
      </w:r>
    </w:p>
    <w:p w:rsidR="00CF4991" w:rsidRDefault="00CF4991" w:rsidP="00CF4991">
      <w:pPr>
        <w:tabs>
          <w:tab w:val="right" w:leader="dot" w:pos="4620"/>
        </w:tabs>
        <w:spacing w:line="276" w:lineRule="auto"/>
        <w:jc w:val="both"/>
        <w:rPr>
          <w:i/>
          <w:lang w:val="it-IT"/>
        </w:rPr>
      </w:pPr>
      <w:r>
        <w:rPr>
          <w:b/>
          <w:u w:val="single"/>
          <w:lang w:val="it-IT"/>
        </w:rPr>
        <w:t>Câu 5</w:t>
      </w:r>
      <w:r>
        <w:rPr>
          <w:lang w:val="it-IT"/>
        </w:rPr>
        <w:t xml:space="preserve"> </w:t>
      </w:r>
      <w:r>
        <w:rPr>
          <w:i/>
          <w:lang w:val="it-IT"/>
        </w:rPr>
        <w:t>(2 điểm)</w:t>
      </w:r>
    </w:p>
    <w:p w:rsidR="00CF4991" w:rsidRPr="00CC2449" w:rsidRDefault="00CF4991" w:rsidP="00CF4991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>a)</w:t>
      </w:r>
      <w:r>
        <w:rPr>
          <w:lang w:val="it-IT"/>
        </w:rPr>
        <w:t xml:space="preserve"> Giống </w:t>
      </w:r>
      <w:r w:rsidR="00DE1162">
        <w:rPr>
          <w:lang w:val="it-IT"/>
        </w:rPr>
        <w:t xml:space="preserve">Câu 5 </w:t>
      </w:r>
      <w:r w:rsidR="00F472EA">
        <w:rPr>
          <w:lang w:val="it-IT"/>
        </w:rPr>
        <w:t>Ban D</w:t>
      </w:r>
      <w:r>
        <w:rPr>
          <w:lang w:val="it-IT"/>
        </w:rPr>
        <w:t>.</w:t>
      </w:r>
    </w:p>
    <w:p w:rsidR="00CF4991" w:rsidRDefault="00CF4991" w:rsidP="00CF4991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  <w:r>
        <w:rPr>
          <w:lang w:val="it-IT"/>
        </w:rPr>
        <w:t xml:space="preserve">b) Tính được: </w:t>
      </w:r>
      <m:oMath>
        <m:r>
          <w:rPr>
            <w:rFonts w:ascii="Cambria Math" w:hAnsi="Cambria Math"/>
            <w:lang w:val="it-IT"/>
          </w:rPr>
          <m:t>s=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lang w:val="it-IT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it-IT"/>
                  </w:rPr>
                  <m:t>0</m:t>
                </m:r>
              </m:sub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lang w:val="it-IT"/>
              </w:rPr>
              <m:t>2g(sin</m:t>
            </m:r>
            <m:r>
              <w:rPr>
                <w:rFonts w:ascii="Cambria Math" w:hAnsi="Cambria Math"/>
                <w:i/>
                <w:lang w:val="it-IT"/>
              </w:rPr>
              <w:sym w:font="Symbol" w:char="F061"/>
            </m:r>
            <m:r>
              <w:rPr>
                <w:rFonts w:ascii="Cambria Math" w:hAnsi="Cambria Math"/>
                <w:lang w:val="it-IT"/>
              </w:rPr>
              <m:t xml:space="preserve"> + </m:t>
            </m:r>
            <m:r>
              <w:rPr>
                <w:rFonts w:ascii="Cambria Math" w:hAnsi="Cambria Math"/>
                <w:i/>
                <w:lang w:val="it-IT"/>
              </w:rPr>
              <w:sym w:font="Symbol" w:char="F06D"/>
            </m:r>
            <m:r>
              <w:rPr>
                <w:rFonts w:ascii="Cambria Math" w:hAnsi="Cambria Math"/>
                <w:lang w:val="it-IT"/>
              </w:rPr>
              <m:t>cos</m:t>
            </m:r>
            <m:r>
              <w:rPr>
                <w:rFonts w:ascii="Cambria Math" w:hAnsi="Cambria Math"/>
                <w:i/>
                <w:lang w:val="it-IT"/>
              </w:rPr>
              <w:sym w:font="Symbol" w:char="F061"/>
            </m:r>
            <m:r>
              <w:rPr>
                <w:rFonts w:ascii="Cambria Math" w:hAnsi="Cambria Math"/>
                <w:lang w:val="it-IT"/>
              </w:rPr>
              <m:t>)</m:t>
            </m:r>
          </m:den>
        </m:f>
        <m:r>
          <w:rPr>
            <w:rFonts w:ascii="Cambria Math" w:hAnsi="Cambria Math"/>
            <w:lang w:val="it-IT"/>
          </w:rPr>
          <m:t xml:space="preserve"> </m:t>
        </m:r>
      </m:oMath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5)</w:t>
      </w:r>
    </w:p>
    <w:p w:rsidR="00CF4991" w:rsidRDefault="00CF4991" w:rsidP="00CF4991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Ta có: </w:t>
      </w:r>
      <m:oMath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+ </m:t>
        </m:r>
        <m:r>
          <w:rPr>
            <w:rFonts w:ascii="Cambria Math" w:hAnsi="Cambria Math"/>
            <w:i/>
            <w:lang w:val="it-IT"/>
          </w:rPr>
          <w:sym w:font="Symbol" w:char="F06D"/>
        </m:r>
        <m:r>
          <w:rPr>
            <w:rFonts w:ascii="Cambria Math" w:hAnsi="Cambria Math"/>
            <w:lang w:val="it-IT"/>
          </w:rPr>
          <m:t>cos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 </m:t>
        </m:r>
        <m:r>
          <w:rPr>
            <w:rFonts w:ascii="Cambria Math" w:hAnsi="Cambria Math"/>
            <w:i/>
            <w:lang w:val="it-IT"/>
          </w:rPr>
          <w:sym w:font="Symbol" w:char="F0A3"/>
        </m:r>
        <m:r>
          <w:rPr>
            <w:rFonts w:ascii="Cambria Math" w:hAnsi="Cambria Math"/>
            <w:lang w:val="it-IT"/>
          </w:rPr>
          <m:t xml:space="preserve">  </m:t>
        </m:r>
        <m:rad>
          <m:radPr>
            <m:degHide m:val="1"/>
            <m:ctrlPr>
              <w:rPr>
                <w:rFonts w:ascii="Cambria Math" w:hAnsi="Cambria Math"/>
                <w:i/>
                <w:lang w:val="it-IT"/>
              </w:rPr>
            </m:ctrlPr>
          </m:radPr>
          <m:deg/>
          <m:e>
            <m:r>
              <w:rPr>
                <w:rFonts w:ascii="Cambria Math" w:hAnsi="Cambria Math"/>
                <w:lang w:val="it-IT"/>
              </w:rPr>
              <m:t xml:space="preserve">(1+ </m:t>
            </m:r>
            <m:sSup>
              <m:s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i/>
                    <w:lang w:val="it-IT"/>
                  </w:rPr>
                  <w:sym w:font="Symbol" w:char="F06D"/>
                </m:r>
              </m:e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p>
            <m:r>
              <w:rPr>
                <w:rFonts w:ascii="Cambria Math" w:hAnsi="Cambria Math"/>
                <w:lang w:val="it-IT"/>
              </w:rPr>
              <m:t xml:space="preserve">) </m:t>
            </m:r>
          </m:e>
        </m:rad>
      </m:oMath>
      <w:r>
        <w:rPr>
          <w:lang w:val="it-IT"/>
        </w:rPr>
        <w:t xml:space="preserve"> </w:t>
      </w:r>
    </w:p>
    <w:p w:rsidR="00CF4991" w:rsidRDefault="00CF4991" w:rsidP="00CF4991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s</m:t>
            </m:r>
          </m:e>
          <m:sub>
            <m:r>
              <w:rPr>
                <w:rFonts w:ascii="Cambria Math" w:hAnsi="Cambria Math"/>
                <w:lang w:val="it-IT"/>
              </w:rPr>
              <m:t>min</m:t>
            </m:r>
          </m:sub>
        </m:sSub>
        <m:r>
          <w:rPr>
            <w:rFonts w:ascii="Cambria Math" w:hAnsi="Cambria Math"/>
            <w:lang w:val="it-IT"/>
          </w:rPr>
          <m:t xml:space="preserve"> </m:t>
        </m:r>
        <m:r>
          <w:rPr>
            <w:rFonts w:ascii="Cambria Math" w:hAnsi="Cambria Math"/>
            <w:i/>
            <w:lang w:val="it-IT"/>
          </w:rPr>
          <w:sym w:font="Symbol" w:char="F0DB"/>
        </m:r>
        <m:r>
          <w:rPr>
            <w:rFonts w:ascii="Cambria Math" w:hAnsi="Cambria Math"/>
            <w:lang w:val="it-IT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lang w:val="it-IT"/>
              </w:rPr>
              <m:t>sin</m:t>
            </m:r>
            <m:r>
              <w:rPr>
                <w:rFonts w:ascii="Cambria Math" w:hAnsi="Cambria Math"/>
                <w:i/>
                <w:lang w:val="it-IT"/>
              </w:rPr>
              <w:sym w:font="Symbol" w:char="F061"/>
            </m:r>
          </m:den>
        </m:f>
        <m:r>
          <w:rPr>
            <w:rFonts w:ascii="Cambria Math" w:hAnsi="Cambria Math"/>
            <w:lang w:val="it-IT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i/>
                <w:lang w:val="it-IT"/>
              </w:rPr>
              <w:sym w:font="Symbol" w:char="F06D"/>
            </m:r>
          </m:num>
          <m:den>
            <m:r>
              <w:rPr>
                <w:rFonts w:ascii="Cambria Math" w:hAnsi="Cambria Math"/>
                <w:lang w:val="it-IT"/>
              </w:rPr>
              <m:t>cos</m:t>
            </m:r>
            <m:r>
              <w:rPr>
                <w:rFonts w:ascii="Cambria Math" w:hAnsi="Cambria Math"/>
                <w:i/>
                <w:lang w:val="it-IT"/>
              </w:rPr>
              <w:sym w:font="Symbol" w:char="F061"/>
            </m:r>
          </m:den>
        </m:f>
        <m:r>
          <w:rPr>
            <w:rFonts w:ascii="Cambria Math" w:hAnsi="Cambria Math"/>
            <w:lang w:val="it-IT"/>
          </w:rPr>
          <m:t xml:space="preserve"> </m:t>
        </m:r>
        <m:r>
          <w:rPr>
            <w:rFonts w:ascii="Cambria Math" w:hAnsi="Cambria Math"/>
            <w:i/>
            <w:lang w:val="it-IT"/>
          </w:rPr>
          <w:sym w:font="Symbol" w:char="F0DB"/>
        </m:r>
        <m:r>
          <w:rPr>
            <w:rFonts w:ascii="Cambria Math" w:hAnsi="Cambria Math"/>
            <w:lang w:val="it-IT"/>
          </w:rPr>
          <m:t xml:space="preserve"> tan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r>
              <w:rPr>
                <w:rFonts w:ascii="Cambria Math" w:hAnsi="Cambria Math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i/>
                <w:lang w:val="it-IT"/>
              </w:rPr>
              <w:sym w:font="Symbol" w:char="F06D"/>
            </m:r>
          </m:den>
        </m:f>
      </m:oMath>
      <w:r>
        <w:rPr>
          <w:lang w:val="it-IT"/>
        </w:rPr>
        <w:t xml:space="preserve"> </w:t>
      </w:r>
    </w:p>
    <w:p w:rsidR="00CF4991" w:rsidRDefault="00CF4991" w:rsidP="00CF4991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</w:t>
      </w:r>
      <w:r>
        <w:rPr>
          <w:lang w:val="it-IT"/>
        </w:rPr>
        <w:sym w:font="Symbol" w:char="F061"/>
      </w:r>
      <w:r>
        <w:rPr>
          <w:lang w:val="it-IT"/>
        </w:rPr>
        <w:t xml:space="preserve"> </w:t>
      </w:r>
      <w:r>
        <w:rPr>
          <w:lang w:val="it-IT"/>
        </w:rPr>
        <w:sym w:font="Symbol" w:char="F0BB"/>
      </w:r>
      <w:r>
        <w:rPr>
          <w:lang w:val="it-IT"/>
        </w:rPr>
        <w:t xml:space="preserve"> 57,38</w:t>
      </w:r>
      <w:r>
        <w:rPr>
          <w:vertAlign w:val="superscript"/>
          <w:lang w:val="it-IT"/>
        </w:rPr>
        <w:t>o</w:t>
      </w:r>
      <w:r>
        <w:rPr>
          <w:lang w:val="it-IT"/>
        </w:rPr>
        <w:t xml:space="preserve">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CF4991" w:rsidRDefault="00CF4991" w:rsidP="00CF4991">
      <w:pPr>
        <w:tabs>
          <w:tab w:val="right" w:leader="dot" w:pos="4620"/>
        </w:tabs>
        <w:jc w:val="both"/>
        <w:rPr>
          <w:b/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s</m:t>
            </m:r>
          </m:e>
          <m:sub>
            <m:r>
              <w:rPr>
                <w:rFonts w:ascii="Cambria Math" w:hAnsi="Cambria Math"/>
                <w:lang w:val="it-IT"/>
              </w:rPr>
              <m:t>min</m:t>
            </m:r>
          </m:sub>
        </m:sSub>
        <m:r>
          <w:rPr>
            <w:rFonts w:ascii="Cambria Math" w:hAnsi="Cambria Math"/>
            <w:lang w:val="it-IT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it-IT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lang w:val="it-IT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it-IT"/>
                  </w:rPr>
                  <m:t>0</m:t>
                </m:r>
              </m:sub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lang w:val="it-IT"/>
              </w:rPr>
              <m:t>2g.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lang w:val="it-IT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it-IT"/>
                  </w:rPr>
                  <m:t xml:space="preserve">(1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i/>
                        <w:lang w:val="it-IT"/>
                      </w:rPr>
                      <w:sym w:font="Symbol" w:char="F06D"/>
                    </m:r>
                  </m:e>
                  <m:sup>
                    <m:r>
                      <w:rPr>
                        <w:rFonts w:ascii="Cambria Math" w:hAnsi="Cambria Math"/>
                        <w:lang w:val="it-IT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it-IT"/>
                  </w:rPr>
                  <m:t xml:space="preserve">) 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lang w:val="it-IT"/>
              </w:rPr>
              <m:t xml:space="preserve"> </m:t>
            </m:r>
          </m:den>
        </m:f>
      </m:oMath>
      <w:r>
        <w:rPr>
          <w:lang w:val="it-IT"/>
        </w:rPr>
        <w:t xml:space="preserve"> </w:t>
      </w:r>
      <w:r>
        <w:rPr>
          <w:lang w:val="it-IT"/>
        </w:rPr>
        <w:sym w:font="Symbol" w:char="F0BB"/>
      </w:r>
      <w:r>
        <w:rPr>
          <w:lang w:val="it-IT"/>
        </w:rPr>
        <w:t xml:space="preserve"> 0,168 m </w:t>
      </w:r>
      <w:r>
        <w:rPr>
          <w:lang w:val="it-IT"/>
        </w:rPr>
        <w:tab/>
      </w:r>
      <w:r>
        <w:rPr>
          <w:b/>
          <w:lang w:val="it-IT"/>
        </w:rPr>
        <w:t>(0,25</w:t>
      </w:r>
      <w:r>
        <w:rPr>
          <w:b/>
          <w:lang w:val="it-IT"/>
        </w:rPr>
        <w:t>)</w:t>
      </w:r>
    </w:p>
    <w:p w:rsidR="00CD189E" w:rsidRDefault="00CD189E" w:rsidP="00F472EA">
      <w:pPr>
        <w:tabs>
          <w:tab w:val="right" w:leader="dot" w:pos="4620"/>
        </w:tabs>
        <w:spacing w:before="60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>Câu 6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 xml:space="preserve">(1,0 điểm) </w:t>
      </w:r>
    </w:p>
    <w:p w:rsidR="00CD189E" w:rsidRDefault="00E42A37" w:rsidP="00E42A37">
      <w:pPr>
        <w:tabs>
          <w:tab w:val="right" w:leader="dot" w:pos="4620"/>
        </w:tabs>
        <w:jc w:val="both"/>
        <w:rPr>
          <w:lang w:val="da-DK"/>
        </w:rPr>
      </w:pPr>
      <w:r>
        <w:rPr>
          <w:lang w:val="da-DK"/>
        </w:rPr>
        <w:t>a) -</w:t>
      </w:r>
      <w:r w:rsidR="00C47181">
        <w:rPr>
          <w:lang w:val="da-DK"/>
        </w:rPr>
        <w:t xml:space="preserve"> </w:t>
      </w:r>
      <w:r>
        <w:rPr>
          <w:lang w:val="da-DK"/>
        </w:rPr>
        <w:t xml:space="preserve">Pt vận tốc: v = 20 – 10 t </w:t>
      </w:r>
      <w:r>
        <w:rPr>
          <w:lang w:val="da-DK"/>
        </w:rPr>
        <w:tab/>
      </w:r>
      <w:r w:rsidR="00297417">
        <w:rPr>
          <w:b/>
          <w:lang w:val="it-IT"/>
        </w:rPr>
        <w:t>(0,25)</w:t>
      </w:r>
    </w:p>
    <w:p w:rsidR="00E42A37" w:rsidRPr="00DE6F35" w:rsidRDefault="00E42A37" w:rsidP="00E42A37">
      <w:pPr>
        <w:tabs>
          <w:tab w:val="right" w:leader="dot" w:pos="4620"/>
        </w:tabs>
        <w:jc w:val="both"/>
        <w:rPr>
          <w:lang w:val="da-DK"/>
        </w:rPr>
      </w:pPr>
      <w:r>
        <w:rPr>
          <w:lang w:val="da-DK"/>
        </w:rPr>
        <w:t xml:space="preserve">   - PT CĐ: y = 5 </w:t>
      </w:r>
      <w:r w:rsidR="00DE6F35">
        <w:rPr>
          <w:lang w:val="da-DK"/>
        </w:rPr>
        <w:t>+ 20t – 5t</w:t>
      </w:r>
      <w:r w:rsidR="00DE6F35">
        <w:rPr>
          <w:vertAlign w:val="superscript"/>
          <w:lang w:val="da-DK"/>
        </w:rPr>
        <w:t>2</w:t>
      </w:r>
      <w:r w:rsidR="00DE6F35">
        <w:rPr>
          <w:lang w:val="da-DK"/>
        </w:rPr>
        <w:t xml:space="preserve"> </w:t>
      </w:r>
      <w:r w:rsidR="00DE6F35">
        <w:rPr>
          <w:lang w:val="da-DK"/>
        </w:rPr>
        <w:tab/>
      </w:r>
      <w:r w:rsidR="00297417">
        <w:rPr>
          <w:b/>
          <w:lang w:val="it-IT"/>
        </w:rPr>
        <w:t>(0,25)</w:t>
      </w:r>
    </w:p>
    <w:p w:rsidR="00CD189E" w:rsidRDefault="00297417" w:rsidP="00E42A37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b) – Khi lên cao nhất: </w:t>
      </w:r>
    </w:p>
    <w:p w:rsidR="00297417" w:rsidRDefault="00297417" w:rsidP="00E42A37">
      <w:pPr>
        <w:tabs>
          <w:tab w:val="right" w:leader="dot" w:pos="4620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 v = 0 </w:t>
      </w:r>
      <w:r>
        <w:rPr>
          <w:lang w:val="it-IT"/>
        </w:rPr>
        <w:sym w:font="Symbol" w:char="F0DE"/>
      </w:r>
      <w:r>
        <w:rPr>
          <w:lang w:val="it-IT"/>
        </w:rPr>
        <w:t xml:space="preserve"> t = 2 s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297417" w:rsidRDefault="00297417" w:rsidP="002C5D69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  <w:r>
        <w:rPr>
          <w:lang w:val="it-IT"/>
        </w:rPr>
        <w:t xml:space="preserve">   - Khi chạm đất: y = 0 </w:t>
      </w:r>
      <w:r>
        <w:rPr>
          <w:lang w:val="it-IT"/>
        </w:rPr>
        <w:sym w:font="Symbol" w:char="F0DE"/>
      </w:r>
      <w:r>
        <w:rPr>
          <w:lang w:val="it-IT"/>
        </w:rPr>
        <w:t xml:space="preserve"> t </w:t>
      </w:r>
      <w:r>
        <w:rPr>
          <w:lang w:val="it-IT"/>
        </w:rPr>
        <w:sym w:font="Symbol" w:char="F0BB"/>
      </w:r>
      <w:r>
        <w:rPr>
          <w:lang w:val="it-IT"/>
        </w:rPr>
        <w:t xml:space="preserve"> 4,236 s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F8554A" w:rsidRDefault="00F8554A" w:rsidP="00F472EA">
      <w:pPr>
        <w:tabs>
          <w:tab w:val="right" w:leader="dot" w:pos="4620"/>
        </w:tabs>
        <w:spacing w:before="60"/>
        <w:jc w:val="both"/>
        <w:rPr>
          <w:i/>
          <w:lang w:val="da-DK"/>
        </w:rPr>
      </w:pPr>
      <w:r w:rsidRPr="00CA5A8E">
        <w:rPr>
          <w:b/>
          <w:u w:val="single"/>
          <w:lang w:val="da-DK"/>
        </w:rPr>
        <w:t xml:space="preserve">Câu </w:t>
      </w:r>
      <w:r>
        <w:rPr>
          <w:b/>
          <w:u w:val="single"/>
          <w:lang w:val="da-DK"/>
        </w:rPr>
        <w:t>7</w:t>
      </w:r>
      <w:r w:rsidRPr="00CA5A8E">
        <w:rPr>
          <w:b/>
          <w:lang w:val="da-DK"/>
        </w:rPr>
        <w:t xml:space="preserve">: </w:t>
      </w:r>
      <w:r w:rsidRPr="00CA5A8E">
        <w:rPr>
          <w:i/>
          <w:lang w:val="da-DK"/>
        </w:rPr>
        <w:t xml:space="preserve">(1,0 điểm) </w:t>
      </w:r>
    </w:p>
    <w:p w:rsidR="002C5D69" w:rsidRDefault="002C5D69" w:rsidP="002C5D69">
      <w:pPr>
        <w:tabs>
          <w:tab w:val="right" w:leader="dot" w:pos="4620"/>
        </w:tabs>
        <w:rPr>
          <w:vertAlign w:val="subscript"/>
        </w:rPr>
      </w:pPr>
      <w:r w:rsidRPr="002C5D69">
        <w:rPr>
          <w:lang w:val="it-IT"/>
        </w:rPr>
        <w:t xml:space="preserve">- Điều kiện cân bằng: </w:t>
      </w:r>
      <m:oMath>
        <m:acc>
          <m:accPr>
            <m:chr m:val="⃗"/>
            <m:ctrlPr>
              <w:rPr>
                <w:rFonts w:ascii="Cambria Math" w:hAnsi="Cambria Math"/>
                <w:i/>
                <w:vertAlign w:val="subscript"/>
              </w:rPr>
            </m:ctrlPr>
          </m:accPr>
          <m:e>
            <m:r>
              <w:rPr>
                <w:rFonts w:ascii="Cambria Math" w:hAnsi="Cambria Math"/>
                <w:vertAlign w:val="subscript"/>
              </w:rPr>
              <m:t>P</m:t>
            </m:r>
          </m:e>
        </m:acc>
        <m:r>
          <w:rPr>
            <w:rFonts w:ascii="Cambria Math" w:hAnsi="Cambria Math"/>
            <w:vertAlign w:val="subscript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  <w:i/>
                <w:vertAlign w:val="subscript"/>
              </w:rPr>
            </m:ctrlPr>
          </m:accPr>
          <m:e>
            <m:r>
              <w:rPr>
                <w:rFonts w:ascii="Cambria Math" w:hAnsi="Cambria Math"/>
                <w:vertAlign w:val="subscript"/>
              </w:rPr>
              <m:t>T</m:t>
            </m:r>
          </m:e>
        </m:acc>
      </m:oMath>
      <w:r>
        <w:rPr>
          <w:vertAlign w:val="subscript"/>
        </w:rPr>
        <w:t xml:space="preserve"> </w:t>
      </w:r>
      <m:oMath>
        <m:r>
          <w:rPr>
            <w:rFonts w:ascii="Cambria Math" w:hAnsi="Cambria Math"/>
            <w:vertAlign w:val="subscript"/>
          </w:rPr>
          <m:t>+</m:t>
        </m:r>
        <m:r>
          <w:rPr>
            <w:rFonts w:ascii="Cambria Math" w:hAnsi="Cambria Math"/>
            <w:vertAlign w:val="subscript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vertAlign w:val="subscript"/>
              </w:rPr>
            </m:ctrlPr>
          </m:accPr>
          <m:e>
            <m:r>
              <w:rPr>
                <w:rFonts w:ascii="Cambria Math" w:hAnsi="Cambria Math"/>
                <w:vertAlign w:val="subscript"/>
              </w:rPr>
              <m:t>N</m:t>
            </m:r>
          </m:e>
        </m:acc>
        <m:r>
          <w:rPr>
            <w:rFonts w:ascii="Cambria Math" w:hAnsi="Cambria Math"/>
            <w:vertAlign w:val="subscript"/>
          </w:rPr>
          <m:t xml:space="preserve">= </m:t>
        </m:r>
        <m:acc>
          <m:accPr>
            <m:chr m:val="⃗"/>
            <m:ctrlPr>
              <w:rPr>
                <w:rFonts w:ascii="Cambria Math" w:hAnsi="Cambria Math"/>
                <w:i/>
                <w:vertAlign w:val="subscript"/>
              </w:rPr>
            </m:ctrlPr>
          </m:accPr>
          <m:e>
            <m:r>
              <w:rPr>
                <w:rFonts w:ascii="Cambria Math" w:hAnsi="Cambria Math"/>
                <w:vertAlign w:val="subscript"/>
              </w:rPr>
              <m:t>0</m:t>
            </m:r>
          </m:e>
        </m:acc>
      </m:oMath>
      <w:r>
        <w:rPr>
          <w:vertAlign w:val="subscript"/>
        </w:rPr>
        <w:t xml:space="preserve"> </w:t>
      </w:r>
      <w:r>
        <w:rPr>
          <w:vertAlign w:val="subscript"/>
        </w:rPr>
        <w:tab/>
      </w:r>
      <w:r>
        <w:rPr>
          <w:b/>
          <w:lang w:val="it-IT"/>
        </w:rPr>
        <w:t>(0,25)</w:t>
      </w:r>
    </w:p>
    <w:p w:rsidR="002C5D69" w:rsidRPr="002C5D69" w:rsidRDefault="002C5D69" w:rsidP="002C5D69">
      <w:pPr>
        <w:tabs>
          <w:tab w:val="right" w:leader="dot" w:pos="4620"/>
        </w:tabs>
      </w:pPr>
      <w:r w:rsidRPr="002C5D69">
        <w:t>- Vẽ hình đúng</w:t>
      </w:r>
      <w:r w:rsidRPr="002C5D69">
        <w:tab/>
      </w:r>
      <w:r>
        <w:rPr>
          <w:b/>
          <w:lang w:val="it-IT"/>
        </w:rPr>
        <w:t>(0,25)</w:t>
      </w:r>
    </w:p>
    <w:p w:rsidR="002C5D69" w:rsidRDefault="002C5D69" w:rsidP="002C5D69">
      <w:pPr>
        <w:tabs>
          <w:tab w:val="right" w:leader="dot" w:pos="4620"/>
        </w:tabs>
      </w:pPr>
      <w:r>
        <w:t xml:space="preserve">- Tính đúng: </w:t>
      </w:r>
      <m:oMath>
        <m:r>
          <w:rPr>
            <w:rFonts w:ascii="Cambria Math" w:hAnsi="Cambria Math"/>
          </w:rPr>
          <m:t>T=P'.sin</m:t>
        </m:r>
        <m:r>
          <w:rPr>
            <w:rFonts w:ascii="Cambria Math" w:hAnsi="Cambria Math"/>
            <w:i/>
          </w:rPr>
          <w:sym w:font="Symbol" w:char="F061"/>
        </m:r>
      </m:oMath>
      <w:r>
        <w:t xml:space="preserve"> = 18 N </w:t>
      </w:r>
      <w:r>
        <w:tab/>
      </w:r>
      <w:r>
        <w:rPr>
          <w:b/>
          <w:lang w:val="it-IT"/>
        </w:rPr>
        <w:t>(0,25)</w:t>
      </w:r>
    </w:p>
    <w:p w:rsidR="002C5D69" w:rsidRDefault="002C5D69" w:rsidP="00D62E1B">
      <w:pPr>
        <w:tabs>
          <w:tab w:val="right" w:leader="dot" w:pos="4620"/>
        </w:tabs>
        <w:rPr>
          <w:b/>
          <w:lang w:val="it-IT"/>
        </w:rPr>
      </w:pPr>
      <w:r>
        <w:t xml:space="preserve">- Tính đúng: </w:t>
      </w:r>
      <m:oMath>
        <m: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=P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.</m:t>
        </m:r>
        <m:r>
          <w:rPr>
            <w:rFonts w:ascii="Cambria Math" w:hAnsi="Cambria Math"/>
          </w:rPr>
          <m:t>cos</m:t>
        </m:r>
        <m:r>
          <w:rPr>
            <w:rFonts w:ascii="Cambria Math" w:hAnsi="Cambria Math"/>
            <w:i/>
          </w:rPr>
          <w:sym w:font="Symbol" w:char="F061"/>
        </m:r>
      </m:oMath>
      <w:r>
        <w:t xml:space="preserve"> = </w:t>
      </w:r>
      <w:r>
        <w:t>24</w:t>
      </w:r>
      <w:r>
        <w:t xml:space="preserve"> N </w:t>
      </w:r>
      <w:r>
        <w:tab/>
      </w:r>
      <w:r>
        <w:rPr>
          <w:b/>
          <w:lang w:val="it-IT"/>
        </w:rPr>
        <w:t>(0,2</w:t>
      </w:r>
      <w:bookmarkStart w:id="0" w:name="_GoBack"/>
      <w:bookmarkEnd w:id="0"/>
      <w:r>
        <w:rPr>
          <w:b/>
          <w:lang w:val="it-IT"/>
        </w:rPr>
        <w:t>5)</w:t>
      </w:r>
    </w:p>
    <w:p w:rsidR="00CF12D2" w:rsidRDefault="00CF12D2" w:rsidP="00D62E1B">
      <w:pPr>
        <w:tabs>
          <w:tab w:val="right" w:leader="dot" w:pos="4620"/>
        </w:tabs>
      </w:pPr>
    </w:p>
    <w:p w:rsidR="00333BFC" w:rsidRDefault="00333BFC" w:rsidP="00D62E1B">
      <w:pPr>
        <w:tabs>
          <w:tab w:val="right" w:leader="dot" w:pos="4620"/>
        </w:tabs>
        <w:spacing w:line="276" w:lineRule="auto"/>
        <w:jc w:val="center"/>
        <w:rPr>
          <w:b/>
          <w:lang w:val="it-IT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1389380" cy="2030730"/>
                <wp:effectExtent l="0" t="0" r="1270" b="45720"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9380" cy="2030730"/>
                          <a:chOff x="0" y="0"/>
                          <a:chExt cx="1389380" cy="2030730"/>
                        </a:xfrm>
                      </wpg:grpSpPr>
                      <wps:wsp>
                        <wps:cNvPr id="1060" name="Straight Connector 35"/>
                        <wps:cNvCnPr>
                          <a:cxnSpLocks noChangeShapeType="1"/>
                        </wps:cNvCnPr>
                        <wps:spPr bwMode="auto">
                          <a:xfrm rot="2356335" flipH="1">
                            <a:off x="114300" y="676275"/>
                            <a:ext cx="813036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1" name="Rectangle 1312"/>
                        <wps:cNvSpPr>
                          <a:spLocks noChangeArrowheads="1"/>
                        </wps:cNvSpPr>
                        <wps:spPr bwMode="auto">
                          <a:xfrm rot="18556335">
                            <a:off x="85725" y="1257300"/>
                            <a:ext cx="898151" cy="33876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62" name="Straight Connector 37"/>
                        <wps:cNvCnPr>
                          <a:cxnSpLocks noChangeShapeType="1"/>
                        </wps:cNvCnPr>
                        <wps:spPr bwMode="auto">
                          <a:xfrm rot="2356335" flipH="1">
                            <a:off x="666750" y="962025"/>
                            <a:ext cx="105864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3" name="Straight Connector 38"/>
                        <wps:cNvCnPr>
                          <a:cxnSpLocks noChangeShapeType="1"/>
                        </wps:cNvCnPr>
                        <wps:spPr bwMode="auto">
                          <a:xfrm rot="7756335" flipH="1">
                            <a:off x="666750" y="885825"/>
                            <a:ext cx="93557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4" name="Text Box 1287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" y="1590675"/>
                            <a:ext cx="24320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66" name="Group 1294"/>
                        <wpg:cNvGrpSpPr>
                          <a:grpSpLocks/>
                        </wpg:cNvGrpSpPr>
                        <wpg:grpSpPr bwMode="auto">
                          <a:xfrm rot="5400000">
                            <a:off x="-504825" y="1133475"/>
                            <a:ext cx="1481455" cy="50165"/>
                            <a:chOff x="0" y="0"/>
                            <a:chExt cx="1208405" cy="61434"/>
                          </a:xfrm>
                        </wpg:grpSpPr>
                        <wps:wsp>
                          <wps:cNvPr id="1067" name="Straight Connector 1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208405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8" name="Rectangle 1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824"/>
                              <a:ext cx="1208405" cy="5461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5B9BD5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065" name="Rectangle 1286"/>
                        <wps:cNvSpPr>
                          <a:spLocks noChangeArrowheads="1"/>
                        </wps:cNvSpPr>
                        <wps:spPr bwMode="auto">
                          <a:xfrm>
                            <a:off x="733425" y="1257300"/>
                            <a:ext cx="210185" cy="191770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5B9BD5"/>
                            </a:fgClr>
                            <a:bgClr>
                              <a:srgbClr val="FFFFFF"/>
                            </a:bgClr>
                          </a:pattFill>
                          <a:ln w="6350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70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0" y="857250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2" name="Straight Connector 1320"/>
                        <wps:cNvCnPr>
                          <a:cxnSpLocks noChangeShapeType="1"/>
                        </wps:cNvCnPr>
                        <wps:spPr bwMode="auto">
                          <a:xfrm>
                            <a:off x="828675" y="942975"/>
                            <a:ext cx="0" cy="31623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" name="Straight Arrow Connector 1"/>
                        <wps:cNvCnPr/>
                        <wps:spPr>
                          <a:xfrm>
                            <a:off x="828675" y="1343025"/>
                            <a:ext cx="0" cy="65722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Arrow Connector 2"/>
                        <wps:cNvCnPr/>
                        <wps:spPr>
                          <a:xfrm>
                            <a:off x="828675" y="266700"/>
                            <a:ext cx="0" cy="65722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headEnd type="arrow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Text Box 131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2400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Straight Connector 35"/>
                        <wps:cNvCnPr>
                          <a:cxnSpLocks noChangeShapeType="1"/>
                        </wps:cNvCnPr>
                        <wps:spPr bwMode="auto">
                          <a:xfrm rot="7756335" flipH="1">
                            <a:off x="433387" y="471488"/>
                            <a:ext cx="490220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Straight Connector 35"/>
                        <wps:cNvCnPr>
                          <a:cxnSpLocks noChangeShapeType="1"/>
                        </wps:cNvCnPr>
                        <wps:spPr bwMode="auto">
                          <a:xfrm rot="2356335" flipH="1">
                            <a:off x="800100" y="419100"/>
                            <a:ext cx="412115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Straight Connector 35"/>
                        <wps:cNvCnPr>
                          <a:cxnSpLocks noChangeShapeType="1"/>
                        </wps:cNvCnPr>
                        <wps:spPr bwMode="auto">
                          <a:xfrm rot="7756335" flipH="1">
                            <a:off x="747712" y="738188"/>
                            <a:ext cx="490220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FF0000"/>
                            </a:solidFill>
                            <a:miter lim="800000"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Straight Connector 35"/>
                        <wps:cNvCnPr>
                          <a:cxnSpLocks noChangeShapeType="1"/>
                        </wps:cNvCnPr>
                        <wps:spPr bwMode="auto">
                          <a:xfrm rot="2356335" flipH="1">
                            <a:off x="457200" y="790575"/>
                            <a:ext cx="412115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FF0000"/>
                            </a:solidFill>
                            <a:miter lim="800000"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rc 9"/>
                        <wps:cNvSpPr/>
                        <wps:spPr>
                          <a:xfrm rot="2008168">
                            <a:off x="247650" y="1276350"/>
                            <a:ext cx="156463" cy="188281"/>
                          </a:xfrm>
                          <a:prstGeom prst="arc">
                            <a:avLst>
                              <a:gd name="adj1" fmla="val 11367736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Arc 10"/>
                        <wps:cNvSpPr/>
                        <wps:spPr>
                          <a:xfrm rot="2008168">
                            <a:off x="809625" y="685800"/>
                            <a:ext cx="148500" cy="145190"/>
                          </a:xfrm>
                          <a:prstGeom prst="arc">
                            <a:avLst>
                              <a:gd name="adj1" fmla="val 11367736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287"/>
                        <wps:cNvSpPr txBox="1">
                          <a:spLocks noChangeArrowheads="1"/>
                        </wps:cNvSpPr>
                        <wps:spPr bwMode="auto">
                          <a:xfrm>
                            <a:off x="238125" y="1019175"/>
                            <a:ext cx="24320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87"/>
                        <wps:cNvSpPr txBox="1">
                          <a:spLocks noChangeArrowheads="1"/>
                        </wps:cNvSpPr>
                        <wps:spPr bwMode="auto">
                          <a:xfrm>
                            <a:off x="809625" y="476250"/>
                            <a:ext cx="24320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876300" y="1752600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P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Straight Connector 14"/>
                        <wps:cNvCnPr/>
                        <wps:spPr>
                          <a:xfrm flipV="1">
                            <a:off x="781050" y="1638300"/>
                            <a:ext cx="95250" cy="721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 flipV="1">
                            <a:off x="781050" y="514350"/>
                            <a:ext cx="95250" cy="721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790575" y="0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P'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333375" y="304800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T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1152525" y="428625"/>
                            <a:ext cx="2368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3BFC" w:rsidRPr="00DB4051" w:rsidRDefault="00333BFC" w:rsidP="00333BFC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N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9" o:spid="_x0000_s1042" style="width:109.4pt;height:159.9pt;mso-position-horizontal-relative:char;mso-position-vertical-relative:line" coordsize="13893,20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">
                <v:line id="Straight Connector 35" o:spid="_x0000_s1043" style="position:absolute;rotation:-2573746fd;flip:x;visibility:visible;mso-wrap-style:square" from="1143,6762" to="9273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x/ocQAAADdAAAADwAAAGRycy9kb3ducmV2LnhtbESPQWsCMRCF7wX/Qxihl1KTWhC7GkWK&#10;Beut6g8YNuPu4mayJOnu9t87h4K3Gd6b975Zb0ffqp5iagJbeJsZUMRlcA1XFi7nr9clqJSRHbaB&#10;ycIfJdhuJk9rLFwY+If6U66UhHAq0EKdc1doncqaPKZZ6IhFu4boMcsaK+0iDhLuWz03ZqE9NiwN&#10;NXb0WVN5O/16C91x/v7xvdsnSi/7flk2Jg7Dzdrn6bhbgco05of5//rgBN8shF++kRH05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bH+hxAAAAN0AAAAPAAAAAAAAAAAA&#10;AAAAAKECAABkcnMvZG93bnJldi54bWxQSwUGAAAAAAQABAD5AAAAkgMAAAAA&#10;" strokecolor="#5b9bd5" strokeweight=".5pt">
                  <v:stroke joinstyle="miter"/>
                </v:line>
                <v:rect id="Rectangle 1312" o:spid="_x0000_s1044" style="position:absolute;left:857;top:12572;width:8982;height:339;rotation:-3324494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JQCMQA&#10;AADdAAAADwAAAGRycy9kb3ducmV2LnhtbERPTWvCQBC9F/wPywi91U16EBtdQ7SI4q1aIccxOybR&#10;7GzMbk3677uFQm/zeJ+zSAfTiAd1rrasIJ5EIIgLq2suFXweNy8zEM4ja2wsk4JvcpAuR08LTLTt&#10;+YMeB1+KEMIuQQWV920ipSsqMugmtiUO3MV2Bn2AXSl1h30IN418jaKpNFhzaKiwpXVFxe3wZRT0&#10;eSHj99n+7s6r4/CWZ6f8ut0o9TwesjkIT4P/F/+5dzrMj6Yx/H4TTp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yUAjEAAAA3QAAAA8AAAAAAAAAAAAAAAAAmAIAAGRycy9k&#10;b3ducmV2LnhtbFBLBQYAAAAABAAEAPUAAACJAwAAAAA=&#10;" filled="f" strokecolor="#41719c"/>
                <v:line id="Straight Connector 37" o:spid="_x0000_s1045" style="position:absolute;rotation:-2573746fd;flip:x;visibility:visible;mso-wrap-style:square" from="6667,9620" to="7726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JETcEAAADdAAAADwAAAGRycy9kb3ducmV2LnhtbERP24rCMBB9X/Afwgi+LJpsF0SrUUQU&#10;dn3z8gFDM7bFZlKSbNv9+82C4NscznXW28E2oiMfascaPmYKBHHhTM2lhtv1OF2ACBHZYOOYNPxS&#10;gO1m9LbG3Liez9RdYilSCIccNVQxtrmUoajIYpi5ljhxd+ctxgR9KY3HPoXbRmZKzaXFmlNDhS3t&#10;Kyoelx+roT1ln8vv3SFQeD90i6JWvu8fWk/Gw24FItIQX+Kn+8uk+Wqewf836QS5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8kRNwQAAAN0AAAAPAAAAAAAAAAAAAAAA&#10;AKECAABkcnMvZG93bnJldi54bWxQSwUGAAAAAAQABAD5AAAAjwMAAAAA&#10;" strokecolor="#5b9bd5" strokeweight=".5pt">
                  <v:stroke joinstyle="miter"/>
                </v:line>
                <v:line id="Straight Connector 38" o:spid="_x0000_s1046" style="position:absolute;rotation:-8471986fd;flip:x;visibility:visible;mso-wrap-style:square" from="6667,8858" to="7603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INXMQAAADdAAAADwAAAGRycy9kb3ducmV2LnhtbESPQWsCMRCF70L/Q5iCN03aitatUYpU&#10;8SRo2/u4me4ubibbJK7rvzeC4G2G9+Z9b2aLztaiJR8qxxpehgoEce5MxYWGn+/V4B1EiMgGa8ek&#10;4UIBFvOn3gwz4868o3YfC5FCOGSooYyxyaQMeUkWw9A1xEn7c95iTKsvpPF4TuG2lq9KjaXFihOh&#10;xIaWJeXH/ckmyOj30E6VMqfll49u/a+228lR6/5z9/kBIlIXH+b79cak+mr8Brdv0gh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8g1cxAAAAN0AAAAPAAAAAAAAAAAA&#10;AAAAAKECAABkcnMvZG93bnJldi54bWxQSwUGAAAAAAQABAD5AAAAkgMAAAAA&#10;" strokecolor="#5b9bd5" strokeweight=".5pt">
                  <v:stroke joinstyle="miter"/>
                </v:line>
                <v:shape id="Text Box 1287" o:spid="_x0000_s1047" type="#_x0000_t202" style="position:absolute;left:2095;top:15906;width:2432;height:2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+1FcUA&#10;AADdAAAADwAAAGRycy9kb3ducmV2LnhtbERPTWvCQBC9F/wPywjemo2iIqmrhECoSHvQ5uJtzI5J&#10;aHY2Zrea+uu7hUJv83ifs94OphU36l1jWcE0ikEQl1Y3XCkoPvLnFQjnkTW2lknBNznYbkZPa0y0&#10;vfOBbkdfiRDCLkEFtfddIqUrazLoItsRB+5ie4M+wL6Susd7CDetnMXxUhpsODTU2FFWU/l5/DIK&#10;9ln+jofzzKwebfb6dkm7a3FaKDUZD+kLCE+D/xf/uXc6zI+Xc/j9Jpw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r7UVxQAAAN0AAAAPAAAAAAAAAAAAAAAAAJgCAABkcnMv&#10;ZG93bnJldi54bWxQSwUGAAAAAAQABAD1AAAAigMAAAAA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group id="Group 1294" o:spid="_x0000_s1048" style="position:absolute;left:-5048;top:11334;width:14814;height:501;rotation:90" coordsize="12084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NzjowwAAAN0AAAAP&#10;AAAAAAAAAAAAAAAAAKoCAABkcnMvZG93bnJldi54bWxQSwUGAAAAAAQABAD6AAAAmgMAAAAA&#10;">
                  <v:line id="Straight Connector 1295" o:spid="_x0000_s1049" style="position:absolute;visibility:visible;mso-wrap-style:square" from="0,0" to="1208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1jR8MAAADdAAAADwAAAGRycy9kb3ducmV2LnhtbERPTWvCQBC9F/wPywje6kaRVKOriFAI&#10;RCiNevA2ZMdsMDsbsltN/323UOhtHu9zNrvBtuJBvW8cK5hNExDEldMN1wrOp/fXJQgfkDW2jknB&#10;N3nYbUcvG8y0e/InPcpQixjCPkMFJoQuk9JXhiz6qeuII3dzvcUQYV9L3eMzhttWzpMklRYbjg0G&#10;OzoYqu7ll1Vw/Ci63OwvLJdlsSquaX607UKpyXjYr0EEGsK/+M+d6zg/Sd/g95t4gt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dY0fDAAAA3QAAAA8AAAAAAAAAAAAA&#10;AAAAoQIAAGRycy9kb3ducmV2LnhtbFBLBQYAAAAABAAEAPkAAACRAwAAAAA=&#10;" strokecolor="#5b9bd5" strokeweight=".5pt">
                    <v:stroke joinstyle="miter"/>
                  </v:line>
                  <v:rect id="Rectangle 1297" o:spid="_x0000_s1050" style="position:absolute;top:68;width:12084;height: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722MYA&#10;AADdAAAADwAAAGRycy9kb3ducmV2LnhtbESPQWvCQBCF74X+h2UKXkrdqCAldRNKQfGqFrG3aXaa&#10;pM3OhuyaRH+9cxB6m+G9ee+bVT66RvXUhdqzgdk0AUVceFtzaeDzsH55BRUissXGMxm4UIA8e3xY&#10;YWr9wDvq97FUEsIhRQNVjG2qdSgqchimviUW7cd3DqOsXalth4OEu0bPk2SpHdYsDRW29FFR8bc/&#10;OwO23y6Ojn+/cLxenvX3abMY9MaYydP4/gYq0hj/zffrrRX8ZCm48o2Mo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P722MYAAADdAAAADwAAAAAAAAAAAAAAAACYAgAAZHJz&#10;L2Rvd25yZXYueG1sUEsFBgAAAAAEAAQA9QAAAIsDAAAAAA==&#10;" fillcolor="#5b9bd5" stroked="f" strokeweight="1pt">
                    <v:fill r:id="rId25" o:title="" type="pattern"/>
                  </v:rect>
                </v:group>
                <v:rect id="Rectangle 1286" o:spid="_x0000_s1051" style="position:absolute;left:7334;top:12573;width:2102;height:19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Q+k8MA&#10;AADdAAAADwAAAGRycy9kb3ducmV2LnhtbERPTWvCQBC9C/0PyxS86aZCpUQ3QYWC9VKMvfQ2Zsck&#10;mJ0N2XUT/fXdQqG3ebzPWeejaUWg3jWWFbzMExDEpdUNVwq+Tu+zNxDOI2tsLZOCOznIs6fJGlNt&#10;Bz5SKHwlYgi7FBXU3neplK6syaCb2444chfbG/QR9pXUPQ4x3LRykSRLabDh2FBjR7uaymtxMwra&#10;z0fghbVDOH4fqnOxLT5OYafU9HncrEB4Gv2/+M+913F+snyF32/iCT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Q+k8MAAADdAAAADwAAAAAAAAAAAAAAAACYAgAAZHJzL2Rv&#10;d25yZXYueG1sUEsFBgAAAAAEAAQA9QAAAIgDAAAAAA==&#10;" fillcolor="#5b9bd5" strokecolor="#41719c" strokeweight=".5pt">
                  <v:fill r:id="rId26" o:title="" type="pattern"/>
                </v:rect>
                <v:shape id="Text Box 1318" o:spid="_x0000_s1052" type="#_x0000_t202" style="position:absolute;left:8382;top:8572;width:2368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0ly8cA&#10;AADd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P3kTfvlGRt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NNJcvHAAAA3QAAAA8AAAAAAAAAAAAAAAAAmAIAAGRy&#10;cy9kb3ducmV2LnhtbFBLBQYAAAAABAAEAPUAAACMAwAAAAA=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rPr>
                            <w:vertAlign w:val="subscript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line id="Straight Connector 1320" o:spid="_x0000_s1053" style="position:absolute;visibility:visible;mso-wrap-style:square" from="8286,9429" to="8286,1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NWAsMAAADdAAAADwAAAGRycy9kb3ducmV2LnhtbERPTYvCMBC9L/gfwgje1lQR1+0aRQSh&#10;UEG2u3vY29CMTbGZlCZq/fdGELzN433Oct3bRlyo87VjBZNxAoK4dLrmSsHvz+59AcIHZI2NY1Jw&#10;Iw/r1eBtial2V/6mSxEqEUPYp6jAhNCmUvrSkEU/di1x5I6usxgi7CqpO7zGcNvIaZLMpcWaY4PB&#10;lraGylNxtgr2h7zNzOaP5aLIP/P/eba3zUyp0bDffIEI1IeX+OnOdJyffEzh8U08Qa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zVgLDAAAA3QAAAA8AAAAAAAAAAAAA&#10;AAAAoQIAAGRycy9kb3ducmV2LnhtbFBLBQYAAAAABAAEAPkAAACRAwAAAAA=&#10;" strokecolor="#5b9bd5" strokeweight=".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54" type="#_x0000_t32" style="position:absolute;left:8286;top:13430;width:0;height:6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qwc74AAADaAAAADwAAAGRycy9kb3ducmV2LnhtbERPy6rCMBDdC/5DmAtuRFPFZzWKCBd0&#10;I1r9gKEZ23KbSWli7f17IwiuhsN5znrbmlI0VLvCsoLRMAJBnFpdcKbgdv0dLEA4j6yxtEwK/snB&#10;dtPtrDHW9skXahKfiRDCLkYFufdVLKVLczLohrYiDtzd1gZ9gHUmdY3PEG5KOY6imTRYcGjIsaJ9&#10;Tulf8jAKiunjbE5zPXbHab/sJ/vLspm0SvV+2t0KhKfWf8Uf90GH+fB+5X3l5g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jmrBzvgAAANoAAAAPAAAAAAAAAAAAAAAAAKEC&#10;AABkcnMvZG93bnJldi54bWxQSwUGAAAAAAQABAD5AAAAjAMAAAAA&#10;" strokecolor="red" strokeweight="1pt">
                  <v:stroke endarrow="open" joinstyle="miter"/>
                </v:shape>
                <v:shape id="Straight Arrow Connector 2" o:spid="_x0000_s1055" type="#_x0000_t32" style="position:absolute;left:8286;top:2667;width:0;height:6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tD8IAAADaAAAADwAAAGRycy9kb3ducmV2LnhtbESPQWvCQBSE70L/w/IK3nRTEWlSV5GS&#10;QMFTU/H8mn1NYrNvw+42if++Kwgeh5n5htnuJ9OJgZxvLSt4WSYgiCurW64VnL6KxSsIH5A1dpZJ&#10;wZU87HdPsy1m2o78SUMZahEh7DNU0ITQZ1L6qiGDfml74uj9WGcwROlqqR2OEW46uUqSjTTYclxo&#10;sKf3hqrf8s8oOKZ+nZ8PeLmEwo9t73T6nadKzZ+nwxuIQFN4hO/tD61gBbcr8QbI3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jxtD8IAAADaAAAADwAAAAAAAAAAAAAA&#10;AAChAgAAZHJzL2Rvd25yZXYueG1sUEsFBgAAAAAEAAQA+QAAAJADAAAAAA==&#10;" strokecolor="red" strokeweight="1pt">
                  <v:stroke startarrow="open" joinstyle="miter"/>
                </v:shape>
                <v:shape id="Text Box 1319" o:spid="_x0000_s1056" type="#_x0000_t202" style="position:absolute;top:1524;width:2368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line id="Straight Connector 35" o:spid="_x0000_s1057" style="position:absolute;rotation:-8471986fd;flip:x;visibility:visible;mso-wrap-style:square" from="4333,4714" to="9235,4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UGlsEAAADaAAAADwAAAGRycy9kb3ducmV2LnhtbESPX2vCMBTF34V9h3AHe9NkY7pZjTJk&#10;yp4Eu/l+be7aYnPTJbHWb78Igo+H8+fHmS9724iOfKgda3geKRDEhTM1lxp+vtfDdxAhIhtsHJOG&#10;CwVYLh4Gc8yMO/OOujyWIo1wyFBDFWObSRmKiiyGkWuJk/frvMWYpC+l8XhO47aRL0pNpMWaE6HC&#10;llYVFcf8ZBPkdX/opkqZ0+rTR7f5U9vt21Hrp8f+YwYiUh/v4Vv7y2gYw/VKugFy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1QaWwQAAANoAAAAPAAAAAAAAAAAAAAAA&#10;AKECAABkcnMvZG93bnJldi54bWxQSwUGAAAAAAQABAD5AAAAjwMAAAAA&#10;" strokecolor="#5b9bd5" strokeweight=".5pt">
                  <v:stroke joinstyle="miter"/>
                </v:line>
                <v:line id="Straight Connector 35" o:spid="_x0000_s1058" style="position:absolute;rotation:-2573746fd;flip:x;visibility:visible;mso-wrap-style:square" from="8001,4191" to="12122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2nAsEAAADaAAAADwAAAGRycy9kb3ducmV2LnhtbESP0YrCMBRE3wX/IVzBF9F0XRCtpiKi&#10;sLtvq37Apbm2pc1NSbJt/XuzIPg4zMwZZrcfTCM6cr6yrOBjkYAgzq2uuFBwu57naxA+IGtsLJOC&#10;B3nYZ+PRDlNte/6l7hIKESHsU1RQhtCmUvq8JIN+YVvi6N2tMxiidIXUDvsIN41cJslKGqw4LpTY&#10;0rGkvL78GQXtz/Jz8304efKzU7fOq8T1fa3UdDIctiACDeEdfrW/tIIV/F+JN0Bm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vacCwQAAANoAAAAPAAAAAAAAAAAAAAAA&#10;AKECAABkcnMvZG93bnJldi54bWxQSwUGAAAAAAQABAD5AAAAjwMAAAAA&#10;" strokecolor="#5b9bd5" strokeweight=".5pt">
                  <v:stroke joinstyle="miter"/>
                </v:line>
                <v:line id="Straight Connector 35" o:spid="_x0000_s1059" style="position:absolute;rotation:-8471986fd;flip:x;visibility:visible;mso-wrap-style:square" from="7477,7381" to="12379,7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qmHcMAAADaAAAADwAAAGRycy9kb3ducmV2LnhtbESP0WrCQBRE3wX/YblC33SjD7akrlIk&#10;hYCCNO0HXLI32WD2bppdk9SvdwuFPg4zc4bZHSbbioF63zhWsF4lIIhLpxuuFXx9vi9fQPiArLF1&#10;TAp+yMNhP5/tMNVu5A8ailCLCGGfogITQpdK6UtDFv3KdcTRq1xvMUTZ11L3OEa4beUmSbbSYsNx&#10;wWBHR0PltbhZBVni7mWovi+2mU7nzLTV1eeDUk+L6e0VRKAp/If/2rlW8Ay/V+INkP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aph3DAAAA2gAAAA8AAAAAAAAAAAAA&#10;AAAAoQIAAGRycy9kb3ducmV2LnhtbFBLBQYAAAAABAAEAPkAAACRAwAAAAA=&#10;" strokecolor="red" strokeweight=".5pt">
                  <v:stroke endarrow="open" joinstyle="miter"/>
                </v:line>
                <v:line id="Straight Connector 35" o:spid="_x0000_s1060" style="position:absolute;rotation:-2573746fd;flip:x;visibility:visible;mso-wrap-style:square" from="4572,7905" to="8693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XpM8AAAADaAAAADwAAAGRycy9kb3ducmV2LnhtbERPz2vCMBS+D/wfwhN2m6lCx6hGGRXB&#10;HQqz2w67PZpn09m8lCRq/e/NQdjx4/u92oy2FxfyoXOsYD7LQBA3TnfcKvj+2r28gQgRWWPvmBTc&#10;KMBmPXlaYaHdlQ90qWMrUgiHAhWYGIdCytAYshhmbiBO3NF5izFB30rt8ZrCbS8XWfYqLXacGgwO&#10;VBpqTvXZKvj5y7YfQfvSnfiXTTXkofrMlXqeju9LEJHG+C9+uPdaQdqarqQbINd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bV6TPAAAAA2gAAAA8AAAAAAAAAAAAAAAAA&#10;oQIAAGRycy9kb3ducmV2LnhtbFBLBQYAAAAABAAEAPkAAACOAwAAAAA=&#10;" strokecolor="red" strokeweight=".5pt">
                  <v:stroke endarrow="open" joinstyle="miter"/>
                </v:line>
                <v:shape id="Arc 9" o:spid="_x0000_s1061" style="position:absolute;left:2476;top:12763;width:1565;height:1883;rotation:2193455fd;visibility:visible;mso-wrap-style:square;v-text-anchor:middle" coordsize="156463,1882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mAM8QA&#10;AADaAAAADwAAAGRycy9kb3ducmV2LnhtbESP0WrCQBRE3wv+w3IFX4puUkLR6CpSaMlLoU38gGv2&#10;NgnN3k2z2yT267uC4OMwM2eY3WEyrRiod41lBfEqAkFcWt1wpeBUvC7XIJxH1thaJgUXcnDYzx52&#10;mGo78icNua9EgLBLUUHtfZdK6cqaDLqV7YiD92V7gz7IvpK6xzHATSufouhZGmw4LNTY0UtN5Xf+&#10;axQcP6ZTlCSPcTb+4Pv5Lfujpi2UWsyn4xaEp8nfw7d2phVs4Hol3AC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pgDPEAAAA2gAAAA8AAAAAAAAAAAAAAAAAmAIAAGRycy9k&#10;b3ducmV2LnhtbFBLBQYAAAAABAAEAPUAAACJAwAAAAA=&#10;" path="m740,81225nsc6507,31115,44153,-4551,85985,463v40006,4795,70479,45298,70479,93678l78232,94141,740,81225xem740,81225nfc6507,31115,44153,-4551,85985,463v40006,4795,70479,45298,70479,93678e" filled="f" strokecolor="#5b9bd5 [3204]" strokeweight=".5pt">
                  <v:stroke joinstyle="miter"/>
                  <v:path arrowok="t" o:connecttype="custom" o:connectlocs="740,81225;85985,463;156464,94141" o:connectangles="0,0,0"/>
                </v:shape>
                <v:shape id="Arc 10" o:spid="_x0000_s1062" style="position:absolute;left:8096;top:6858;width:1485;height:1451;rotation:2193455fd;visibility:visible;mso-wrap-style:square;v-text-anchor:middle" coordsize="148500,145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RSO8UA&#10;AADbAAAADwAAAGRycy9kb3ducmV2LnhtbESPQWsCMRCF7wX/Qxiht5q0Bylbo4jQ1oMiVWHpbdyM&#10;u4vJZNmkuv33zqHQ2wzvzXvfzBZD8OpKfWojW3ieGFDEVXQt1xaOh/enV1ApIzv0kcnCLyVYzEcP&#10;MyxcvPEXXfe5VhLCqUALTc5doXWqGgqYJrEjFu0c+4BZ1r7WrsebhAevX4yZ6oAtS0ODHa0aqi77&#10;n2DBn8rtdOcvx8/twfiP9XdpNpvS2sfxsHwDlWnI/+a/67UTfKGXX2QAP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dFI7xQAAANsAAAAPAAAAAAAAAAAAAAAAAJgCAABkcnMv&#10;ZG93bnJldi54bWxQSwUGAAAAAAQABAD1AAAAigMAAAAA&#10;" path="m1056,60396nsc7521,23313,41889,-2798,80239,236v38559,3051,68261,34536,68261,72358l74250,72595,1056,60396xem1056,60396nfc7521,23313,41889,-2798,80239,236v38559,3051,68261,34536,68261,72358e" filled="f" strokecolor="#5b9bd5 [3204]" strokeweight=".5pt">
                  <v:stroke joinstyle="miter"/>
                  <v:path arrowok="t" o:connecttype="custom" o:connectlocs="1056,60396;80239,236;148500,72594" o:connectangles="0,0,0"/>
                </v:shape>
                <v:shape id="Text Box 1287" o:spid="_x0000_s1063" type="#_x0000_t202" style="position:absolute;left:2381;top:10191;width:2432;height:2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sym w:font="Symbol" w:char="F061"/>
                        </w:r>
                      </w:p>
                    </w:txbxContent>
                  </v:textbox>
                </v:shape>
                <v:shape id="Text Box 1287" o:spid="_x0000_s1064" type="#_x0000_t202" style="position:absolute;left:8096;top:4762;width:2432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sym w:font="Symbol" w:char="F061"/>
                        </w:r>
                      </w:p>
                    </w:txbxContent>
                  </v:textbox>
                </v:shape>
                <v:shape id="Text Box 1318" o:spid="_x0000_s1065" type="#_x0000_t202" style="position:absolute;left:8763;top:17526;width:2368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P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Straight Connector 14" o:spid="_x0000_s1066" style="position:absolute;flip:y;visibility:visible;mso-wrap-style:square" from="7810,16383" to="8763,17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QaMcIAAADbAAAADwAAAGRycy9kb3ducmV2LnhtbERPS4vCMBC+C/6HMII3TRWVbtcoIgrC&#10;orA+Dnubbca22kxKk9X6740g7G0+vudM540pxY1qV1hWMOhHIIhTqwvOFBwP614MwnlkjaVlUvAg&#10;B/NZuzXFRNs7f9Nt7zMRQtglqCD3vkqkdGlOBl3fVsSBO9vaoA+wzqSu8R7CTSmHUTSRBgsODTlW&#10;tMwpve7/jIK13v5y/OF2PydbTL42l+q0Go+V6naaxScIT43/F7/dGx3mj+D1Szh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7QaMcIAAADbAAAADwAAAAAAAAAAAAAA&#10;AAChAgAAZHJzL2Rvd25yZXYueG1sUEsFBgAAAAAEAAQA+QAAAJADAAAAAA==&#10;" strokecolor="#5b9bd5 [3204]" strokeweight=".5pt">
                  <v:stroke joinstyle="miter"/>
                </v:line>
                <v:line id="Straight Connector 15" o:spid="_x0000_s1067" style="position:absolute;flip:y;visibility:visible;mso-wrap-style:square" from="7810,5143" to="8763,5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i/qsMAAADbAAAADwAAAGRycy9kb3ducmV2LnhtbERPTWvCQBC9F/oflil4azYVIhqzSikK&#10;QqmgNofexuw0SZudDdk1Sf99VxC8zeN9TrYeTSN66lxtWcFLFIMgLqyuuVTwedo+z0E4j6yxsUwK&#10;/sjBevX4kGGq7cAH6o++FCGEXYoKKu/bVEpXVGTQRbYlDty37Qz6ALtS6g6HEG4aOY3jmTRYc2io&#10;sKW3iorf48Uo2OqPM88Xbv+V23r2vvtp802SKDV5Gl+XIDyN/i6+uXc6zE/g+ks4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4v6rDAAAA2wAAAA8AAAAAAAAAAAAA&#10;AAAAoQIAAGRycy9kb3ducmV2LnhtbFBLBQYAAAAABAAEAPkAAACRAwAAAAA=&#10;" strokecolor="#5b9bd5 [3204]" strokeweight=".5pt">
                  <v:stroke joinstyle="miter"/>
                </v:line>
                <v:shape id="Text Box 1318" o:spid="_x0000_s1068" type="#_x0000_t202" style="position:absolute;left:7905;width:2369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P'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1318" o:spid="_x0000_s1069" type="#_x0000_t202" style="position:absolute;left:3333;top:3048;width:2369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T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1318" o:spid="_x0000_s1070" type="#_x0000_t202" style="position:absolute;left:11525;top:4286;width:2368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333BFC" w:rsidRPr="00DB4051" w:rsidRDefault="00333BFC" w:rsidP="00333BFC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N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F12D2" w:rsidRDefault="00CF12D2" w:rsidP="00D62E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4620"/>
        </w:tabs>
        <w:jc w:val="both"/>
        <w:rPr>
          <w:b/>
          <w:i/>
          <w:lang w:val="it-IT"/>
        </w:rPr>
      </w:pPr>
      <w:r>
        <w:rPr>
          <w:b/>
          <w:i/>
          <w:lang w:val="it-IT"/>
        </w:rPr>
        <w:t>C</w:t>
      </w:r>
      <w:r w:rsidR="002543E5">
        <w:rPr>
          <w:b/>
          <w:i/>
          <w:lang w:val="it-IT"/>
        </w:rPr>
        <w:t>hú ý: HS sai hoặc thiếu đơn vị 1 lần trừ 0,25 điểm; 2 lần trở lên trừ 0,5 điểm toàn bài.</w:t>
      </w:r>
    </w:p>
    <w:p w:rsidR="00CF12D2" w:rsidRDefault="00CF12D2" w:rsidP="00D62E1B">
      <w:pPr>
        <w:tabs>
          <w:tab w:val="right" w:leader="dot" w:pos="4620"/>
        </w:tabs>
        <w:jc w:val="both"/>
        <w:rPr>
          <w:b/>
          <w:u w:val="single"/>
          <w:lang w:val="da-DK"/>
        </w:rPr>
      </w:pPr>
      <w:r>
        <w:rPr>
          <w:b/>
          <w:i/>
          <w:lang w:val="it-IT"/>
        </w:rPr>
        <w:br w:type="page"/>
      </w:r>
      <w:r>
        <w:rPr>
          <w:b/>
          <w:u w:val="single"/>
          <w:lang w:val="da-DK"/>
        </w:rPr>
        <w:lastRenderedPageBreak/>
        <w:t>Dành cho</w:t>
      </w:r>
      <w:r>
        <w:rPr>
          <w:b/>
          <w:u w:val="single"/>
          <w:lang w:val="da-DK"/>
        </w:rPr>
        <w:t xml:space="preserve"> C</w:t>
      </w:r>
      <w:r w:rsidR="004A686B">
        <w:rPr>
          <w:b/>
          <w:u w:val="single"/>
          <w:lang w:val="da-DK"/>
        </w:rPr>
        <w:t>huyên Lý</w:t>
      </w:r>
    </w:p>
    <w:p w:rsidR="004A686B" w:rsidRPr="006748BB" w:rsidRDefault="004A686B" w:rsidP="00D62E1B">
      <w:pPr>
        <w:tabs>
          <w:tab w:val="right" w:leader="dot" w:pos="4620"/>
        </w:tabs>
        <w:ind w:left="284" w:hanging="284"/>
        <w:jc w:val="both"/>
        <w:rPr>
          <w:i/>
          <w:lang w:val="da-DK"/>
        </w:rPr>
      </w:pPr>
      <w:r w:rsidRPr="006748BB">
        <w:rPr>
          <w:b/>
          <w:u w:val="single"/>
          <w:lang w:val="da-DK"/>
        </w:rPr>
        <w:t>Câu 6</w:t>
      </w:r>
      <w:r w:rsidRPr="006748BB">
        <w:rPr>
          <w:b/>
          <w:lang w:val="da-DK"/>
        </w:rPr>
        <w:t xml:space="preserve">: </w:t>
      </w:r>
      <w:r w:rsidRPr="006748BB">
        <w:rPr>
          <w:i/>
          <w:lang w:val="da-DK"/>
        </w:rPr>
        <w:t xml:space="preserve">(1,0 điểm) </w:t>
      </w:r>
    </w:p>
    <w:p w:rsidR="004A686B" w:rsidRDefault="00D62E1B" w:rsidP="00D62E1B">
      <w:pPr>
        <w:tabs>
          <w:tab w:val="right" w:leader="dot" w:pos="4620"/>
        </w:tabs>
        <w:jc w:val="both"/>
      </w:pPr>
      <w:r>
        <w:t xml:space="preserve">   </w:t>
      </w:r>
      <w:r w:rsidR="004A686B" w:rsidRPr="006748BB">
        <w:t>Một vật được ném xiên lên từ mặt đất với v</w:t>
      </w:r>
      <w:r w:rsidR="004A686B" w:rsidRPr="006748BB">
        <w:rPr>
          <w:vertAlign w:val="subscript"/>
        </w:rPr>
        <w:t>0</w:t>
      </w:r>
      <w:r w:rsidR="004A686B" w:rsidRPr="006748BB">
        <w:t xml:space="preserve"> = 10 m/s và góc ném </w:t>
      </w:r>
      <w:r w:rsidR="004A686B" w:rsidRPr="006748BB">
        <w:sym w:font="Symbol" w:char="F061"/>
      </w:r>
      <w:r w:rsidR="004A686B" w:rsidRPr="006748BB">
        <w:t>. Viết công thức tính tầm bay xa và tầm bay cao của vật, tính toán và điền kết quả vào bảng sau đây. Lấy g = 10 m/s</w:t>
      </w:r>
      <w:r w:rsidR="004A686B" w:rsidRPr="006748BB">
        <w:rPr>
          <w:vertAlign w:val="superscript"/>
        </w:rPr>
        <w:t>2</w:t>
      </w:r>
      <w:r w:rsidR="004A686B" w:rsidRPr="006748BB">
        <w:t>. Nhận xét kết quả thu được.</w:t>
      </w:r>
    </w:p>
    <w:p w:rsidR="00D62E1B" w:rsidRPr="006748BB" w:rsidRDefault="00D62E1B" w:rsidP="00D62E1B">
      <w:pPr>
        <w:tabs>
          <w:tab w:val="right" w:leader="dot" w:pos="4620"/>
        </w:tabs>
        <w:ind w:firstLine="720"/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7"/>
        <w:gridCol w:w="717"/>
        <w:gridCol w:w="736"/>
        <w:gridCol w:w="697"/>
        <w:gridCol w:w="717"/>
        <w:gridCol w:w="697"/>
      </w:tblGrid>
      <w:tr w:rsidR="004A686B" w:rsidRPr="006748BB" w:rsidTr="00C012F1">
        <w:trPr>
          <w:jc w:val="center"/>
        </w:trPr>
        <w:tc>
          <w:tcPr>
            <w:tcW w:w="2335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  <w:r w:rsidRPr="006748BB">
              <w:tab/>
            </w:r>
            <w:r w:rsidRPr="006748BB">
              <w:sym w:font="Symbol" w:char="F061"/>
            </w:r>
          </w:p>
        </w:tc>
        <w:tc>
          <w:tcPr>
            <w:tcW w:w="135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  <w:r w:rsidRPr="006748BB">
              <w:t>15</w:t>
            </w:r>
            <w:r w:rsidRPr="006748BB">
              <w:rPr>
                <w:vertAlign w:val="superscript"/>
              </w:rPr>
              <w:t>o</w:t>
            </w:r>
          </w:p>
        </w:tc>
        <w:tc>
          <w:tcPr>
            <w:tcW w:w="144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  <w:r w:rsidRPr="006748BB">
              <w:t>30</w:t>
            </w:r>
            <w:r w:rsidRPr="006748BB">
              <w:rPr>
                <w:vertAlign w:val="superscript"/>
              </w:rPr>
              <w:t>o</w:t>
            </w:r>
          </w:p>
        </w:tc>
        <w:tc>
          <w:tcPr>
            <w:tcW w:w="126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  <w:r w:rsidRPr="006748BB">
              <w:t>45</w:t>
            </w:r>
            <w:r w:rsidRPr="006748BB">
              <w:rPr>
                <w:vertAlign w:val="superscript"/>
              </w:rPr>
              <w:t>o</w:t>
            </w:r>
          </w:p>
        </w:tc>
        <w:tc>
          <w:tcPr>
            <w:tcW w:w="135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  <w:r w:rsidRPr="006748BB">
              <w:t>60</w:t>
            </w:r>
            <w:r w:rsidRPr="006748BB">
              <w:rPr>
                <w:vertAlign w:val="superscript"/>
              </w:rPr>
              <w:t>o</w:t>
            </w:r>
          </w:p>
        </w:tc>
        <w:tc>
          <w:tcPr>
            <w:tcW w:w="126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  <w:r w:rsidRPr="006748BB">
              <w:t>75</w:t>
            </w:r>
            <w:r w:rsidRPr="006748BB">
              <w:rPr>
                <w:vertAlign w:val="superscript"/>
              </w:rPr>
              <w:t>o</w:t>
            </w:r>
          </w:p>
        </w:tc>
      </w:tr>
      <w:tr w:rsidR="004A686B" w:rsidRPr="006748BB" w:rsidTr="00C012F1">
        <w:trPr>
          <w:jc w:val="center"/>
        </w:trPr>
        <w:tc>
          <w:tcPr>
            <w:tcW w:w="2335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  <w:r w:rsidRPr="006748BB">
              <w:t>Tầm bay xa L (m)</w:t>
            </w:r>
          </w:p>
        </w:tc>
        <w:tc>
          <w:tcPr>
            <w:tcW w:w="135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  <w:tc>
          <w:tcPr>
            <w:tcW w:w="144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  <w:tc>
          <w:tcPr>
            <w:tcW w:w="126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  <w:tc>
          <w:tcPr>
            <w:tcW w:w="135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  <w:tc>
          <w:tcPr>
            <w:tcW w:w="126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</w:tr>
      <w:tr w:rsidR="004A686B" w:rsidRPr="006748BB" w:rsidTr="00C012F1">
        <w:trPr>
          <w:jc w:val="center"/>
        </w:trPr>
        <w:tc>
          <w:tcPr>
            <w:tcW w:w="2335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  <w:r w:rsidRPr="006748BB">
              <w:t>Tầm bay cao h (m)</w:t>
            </w:r>
          </w:p>
        </w:tc>
        <w:tc>
          <w:tcPr>
            <w:tcW w:w="135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  <w:tc>
          <w:tcPr>
            <w:tcW w:w="144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  <w:tc>
          <w:tcPr>
            <w:tcW w:w="126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  <w:tc>
          <w:tcPr>
            <w:tcW w:w="135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  <w:tc>
          <w:tcPr>
            <w:tcW w:w="1260" w:type="dxa"/>
            <w:shd w:val="clear" w:color="auto" w:fill="auto"/>
          </w:tcPr>
          <w:p w:rsidR="004A686B" w:rsidRPr="006748BB" w:rsidRDefault="004A686B" w:rsidP="00D62E1B">
            <w:pPr>
              <w:tabs>
                <w:tab w:val="left" w:pos="284"/>
                <w:tab w:val="right" w:leader="dot" w:pos="4620"/>
              </w:tabs>
              <w:jc w:val="both"/>
            </w:pPr>
          </w:p>
        </w:tc>
      </w:tr>
    </w:tbl>
    <w:p w:rsidR="004A686B" w:rsidRDefault="004A686B" w:rsidP="00D62E1B">
      <w:pPr>
        <w:tabs>
          <w:tab w:val="right" w:leader="dot" w:pos="4620"/>
        </w:tabs>
        <w:spacing w:before="120"/>
        <w:jc w:val="both"/>
        <w:rPr>
          <w:b/>
          <w:u w:val="single"/>
          <w:lang w:val="da-DK"/>
        </w:rPr>
      </w:pPr>
    </w:p>
    <w:p w:rsidR="004A686B" w:rsidRPr="006748BB" w:rsidRDefault="004A686B" w:rsidP="00D62E1B">
      <w:pPr>
        <w:tabs>
          <w:tab w:val="right" w:leader="dot" w:pos="4620"/>
        </w:tabs>
        <w:spacing w:before="120"/>
        <w:jc w:val="both"/>
        <w:rPr>
          <w:i/>
          <w:lang w:val="da-DK"/>
        </w:rPr>
      </w:pPr>
      <w:r w:rsidRPr="006748BB">
        <w:rPr>
          <w:b/>
          <w:u w:val="single"/>
          <w:lang w:val="da-DK"/>
        </w:rPr>
        <w:t>Câu 7</w:t>
      </w:r>
      <w:r w:rsidRPr="006748BB">
        <w:rPr>
          <w:b/>
          <w:lang w:val="da-DK"/>
        </w:rPr>
        <w:t xml:space="preserve">: </w:t>
      </w:r>
      <w:r w:rsidRPr="006748BB">
        <w:rPr>
          <w:i/>
          <w:lang w:val="da-DK"/>
        </w:rPr>
        <w:t xml:space="preserve">(1,0 điểm) </w:t>
      </w:r>
    </w:p>
    <w:p w:rsidR="004A686B" w:rsidRDefault="004A686B" w:rsidP="00D62E1B">
      <w:pPr>
        <w:tabs>
          <w:tab w:val="right" w:leader="dot" w:pos="4620"/>
        </w:tabs>
        <w:jc w:val="both"/>
      </w:pPr>
      <w:r w:rsidRPr="006748BB">
        <w:rPr>
          <w:noProof/>
          <w:lang w:val="da-DK"/>
        </w:rPr>
        <w:tab/>
      </w:r>
      <w:r w:rsidR="00D62E1B">
        <w:rPr>
          <w:noProof/>
          <w:lang w:val="da-DK"/>
        </w:rPr>
        <w:t xml:space="preserve">   </w:t>
      </w:r>
      <w:r w:rsidRPr="006748BB">
        <w:t xml:space="preserve">Thanh OA có trọng lượng không đáng kể, gắn vào tường tại O, đầu A treo vào vật nặng trọng lượng P = 20 N. Để giữ thanh nằm ngang, người ta dùng dây treo BC hợp với thanh OA góc </w:t>
      </w:r>
      <w:r w:rsidRPr="006748BB">
        <w:sym w:font="Symbol" w:char="F061"/>
      </w:r>
      <w:r w:rsidRPr="006748BB">
        <w:t xml:space="preserve"> = 30</w:t>
      </w:r>
      <w:r w:rsidRPr="006748BB">
        <w:rPr>
          <w:vertAlign w:val="superscript"/>
        </w:rPr>
        <w:t>o</w:t>
      </w:r>
      <w:r w:rsidRPr="006748BB">
        <w:t>. Biết OB = 2.BA (</w:t>
      </w:r>
      <w:r w:rsidRPr="006748BB">
        <w:rPr>
          <w:b/>
          <w:i/>
        </w:rPr>
        <w:t>Hình 1</w:t>
      </w:r>
      <w:r w:rsidRPr="006748BB">
        <w:t>). Tính lực căng dây và phản lực bản lề tác dụng lên thanh tại O.</w:t>
      </w:r>
    </w:p>
    <w:p w:rsidR="004A686B" w:rsidRPr="006748BB" w:rsidRDefault="004A686B" w:rsidP="00D62E1B">
      <w:pPr>
        <w:tabs>
          <w:tab w:val="right" w:leader="dot" w:pos="4620"/>
        </w:tabs>
        <w:jc w:val="both"/>
      </w:pPr>
    </w:p>
    <w:p w:rsidR="004A686B" w:rsidRDefault="004A686B" w:rsidP="00D62E1B">
      <w:pPr>
        <w:tabs>
          <w:tab w:val="right" w:leader="dot" w:pos="4620"/>
        </w:tabs>
        <w:jc w:val="center"/>
        <w:rPr>
          <w:b/>
          <w:i/>
          <w:lang w:val="it-IT"/>
        </w:rPr>
      </w:pPr>
      <w:r w:rsidRPr="006748BB">
        <w:rPr>
          <w:noProof/>
        </w:rPr>
        <mc:AlternateContent>
          <mc:Choice Requires="wpg">
            <w:drawing>
              <wp:inline distT="0" distB="0" distL="0" distR="0" wp14:anchorId="0DBBA6C3" wp14:editId="72F94819">
                <wp:extent cx="2020570" cy="1430655"/>
                <wp:effectExtent l="0" t="0" r="0" b="0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0570" cy="1430655"/>
                          <a:chOff x="0" y="0"/>
                          <a:chExt cx="2020570" cy="1430655"/>
                        </a:xfrm>
                      </wpg:grpSpPr>
                      <wps:wsp>
                        <wps:cNvPr id="25" name="Text Box 1755"/>
                        <wps:cNvSpPr txBox="1">
                          <a:spLocks noChangeArrowheads="1"/>
                        </wps:cNvSpPr>
                        <wps:spPr bwMode="auto">
                          <a:xfrm>
                            <a:off x="619125" y="504825"/>
                            <a:ext cx="265775" cy="273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86B" w:rsidRPr="0038478C" w:rsidRDefault="004A686B" w:rsidP="004A686B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ounded Rectangle 1756"/>
                        <wps:cNvSpPr>
                          <a:spLocks noChangeArrowheads="1"/>
                        </wps:cNvSpPr>
                        <wps:spPr bwMode="auto">
                          <a:xfrm>
                            <a:off x="314325" y="733425"/>
                            <a:ext cx="1371600" cy="4571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blipFill dpi="0" rotWithShape="1">
                            <a:blip r:embed="rId27"/>
                            <a:srcRect/>
                            <a:tile tx="0" ty="0" sx="100000" sy="100000" flip="none" algn="tl"/>
                          </a:blipFill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Text Box 176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66750"/>
                            <a:ext cx="293370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86B" w:rsidRPr="0038478C" w:rsidRDefault="004A686B" w:rsidP="004A686B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657350" y="666750"/>
                            <a:ext cx="29337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86B" w:rsidRPr="0038478C" w:rsidRDefault="004A686B" w:rsidP="004A686B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" name="Group 1759"/>
                        <wpg:cNvGrpSpPr>
                          <a:grpSpLocks/>
                        </wpg:cNvGrpSpPr>
                        <wpg:grpSpPr bwMode="auto">
                          <a:xfrm rot="5400000">
                            <a:off x="-209550" y="485775"/>
                            <a:ext cx="914400" cy="57150"/>
                            <a:chOff x="0" y="0"/>
                            <a:chExt cx="1379551" cy="53670"/>
                          </a:xfrm>
                        </wpg:grpSpPr>
                        <wps:wsp>
                          <wps:cNvPr id="30" name="Straight Connector 17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371600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Rectangle 1761"/>
                          <wps:cNvSpPr>
                            <a:spLocks noChangeArrowheads="1"/>
                          </wps:cNvSpPr>
                          <wps:spPr bwMode="auto">
                            <a:xfrm>
                              <a:off x="7951" y="7951"/>
                              <a:ext cx="1371600" cy="45719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5B9BD5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32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" y="0"/>
                            <a:ext cx="285115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86B" w:rsidRPr="0038478C" w:rsidRDefault="004A686B" w:rsidP="004A686B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Straight Connector 1795"/>
                        <wps:cNvCnPr>
                          <a:cxnSpLocks noChangeShapeType="1"/>
                        </wps:cNvCnPr>
                        <wps:spPr bwMode="auto">
                          <a:xfrm>
                            <a:off x="1685925" y="762000"/>
                            <a:ext cx="0" cy="264111"/>
                          </a:xfrm>
                          <a:prstGeom prst="line">
                            <a:avLst/>
                          </a:prstGeom>
                          <a:noFill/>
                          <a:ln w="190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4" name="Group 1789"/>
                        <wpg:cNvGrpSpPr>
                          <a:grpSpLocks/>
                        </wpg:cNvGrpSpPr>
                        <wpg:grpSpPr bwMode="auto">
                          <a:xfrm>
                            <a:off x="219075" y="676275"/>
                            <a:ext cx="149860" cy="149832"/>
                            <a:chOff x="0" y="0"/>
                            <a:chExt cx="149860" cy="149860"/>
                          </a:xfrm>
                        </wpg:grpSpPr>
                        <wps:wsp>
                          <wps:cNvPr id="35" name="Oval 17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60" y="55659"/>
                              <a:ext cx="45720" cy="45720"/>
                            </a:xfrm>
                            <a:prstGeom prst="ellipse">
                              <a:avLst/>
                            </a:prstGeom>
                            <a:solidFill>
                              <a:srgbClr val="2E75B6"/>
                            </a:solidFill>
                            <a:ln w="12700" algn="ctr">
                              <a:solidFill>
                                <a:srgbClr val="41719C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6" name="Oval 179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9860" cy="149860"/>
                            </a:xfrm>
                            <a:prstGeom prst="ellipse">
                              <a:avLst/>
                            </a:prstGeom>
                            <a:noFill/>
                            <a:ln w="9525" algn="ctr">
                              <a:solidFill>
                                <a:srgbClr val="41719C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37" name="Arc 1758"/>
                        <wps:cNvSpPr>
                          <a:spLocks/>
                        </wps:cNvSpPr>
                        <wps:spPr bwMode="auto">
                          <a:xfrm rot="5400000" flipV="1">
                            <a:off x="857250" y="561975"/>
                            <a:ext cx="166370" cy="198120"/>
                          </a:xfrm>
                          <a:custGeom>
                            <a:avLst/>
                            <a:gdLst>
                              <a:gd name="T0" fmla="*/ 391 w 166977"/>
                              <a:gd name="T1" fmla="*/ 89783 h 198782"/>
                              <a:gd name="T2" fmla="*/ 88353 w 166977"/>
                              <a:gd name="T3" fmla="*/ 169 h 198782"/>
                              <a:gd name="T4" fmla="*/ 166969 w 166977"/>
                              <a:gd name="T5" fmla="*/ 97959 h 19878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6977" h="198782" stroke="0">
                                <a:moveTo>
                                  <a:pt x="391" y="89783"/>
                                </a:moveTo>
                                <a:cubicBezTo>
                                  <a:pt x="4727" y="36631"/>
                                  <a:pt x="43571" y="-2942"/>
                                  <a:pt x="88353" y="169"/>
                                </a:cubicBezTo>
                                <a:cubicBezTo>
                                  <a:pt x="132036" y="3204"/>
                                  <a:pt x="166339" y="45873"/>
                                  <a:pt x="166969" y="97959"/>
                                </a:cubicBezTo>
                                <a:lnTo>
                                  <a:pt x="83489" y="99391"/>
                                </a:lnTo>
                                <a:lnTo>
                                  <a:pt x="391" y="89783"/>
                                </a:lnTo>
                                <a:close/>
                              </a:path>
                              <a:path w="166977" h="198782" fill="none">
                                <a:moveTo>
                                  <a:pt x="391" y="89783"/>
                                </a:moveTo>
                                <a:cubicBezTo>
                                  <a:pt x="4727" y="36631"/>
                                  <a:pt x="43571" y="-2942"/>
                                  <a:pt x="88353" y="169"/>
                                </a:cubicBezTo>
                                <a:cubicBezTo>
                                  <a:pt x="132036" y="3204"/>
                                  <a:pt x="166339" y="45873"/>
                                  <a:pt x="166969" y="97959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8" name="Oval 1796"/>
                        <wps:cNvSpPr>
                          <a:spLocks noChangeArrowheads="1"/>
                        </wps:cNvSpPr>
                        <wps:spPr bwMode="auto">
                          <a:xfrm>
                            <a:off x="1581150" y="1009650"/>
                            <a:ext cx="189064" cy="189029"/>
                          </a:xfrm>
                          <a:prstGeom prst="ellipse">
                            <a:avLst/>
                          </a:prstGeom>
                          <a:blipFill dpi="0" rotWithShape="1">
                            <a:blip r:embed="rId28"/>
                            <a:srcRect/>
                            <a:tile tx="0" ty="0" sx="100000" sy="100000" flip="none" algn="tl"/>
                          </a:blipFill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9" name="Straight Connector 39"/>
                        <wps:cNvCnPr/>
                        <wps:spPr>
                          <a:xfrm rot="1800000" flipH="1">
                            <a:off x="209550" y="476250"/>
                            <a:ext cx="1084209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1123950" y="504825"/>
                            <a:ext cx="285115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86B" w:rsidRPr="0038478C" w:rsidRDefault="004A686B" w:rsidP="004A686B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0" y="1000125"/>
                            <a:ext cx="26797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86B" w:rsidRPr="0038478C" w:rsidRDefault="004A686B" w:rsidP="004A686B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P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447675" y="1162050"/>
                            <a:ext cx="1066800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686B" w:rsidRPr="0038478C" w:rsidRDefault="004A686B" w:rsidP="004A686B">
                              <w:pPr>
                                <w:jc w:val="center"/>
                                <w:rPr>
                                  <w:b/>
                                  <w:i/>
                                  <w:vertAlign w:val="subscript"/>
                                </w:rPr>
                              </w:pPr>
                              <w:r w:rsidRPr="0038478C">
                                <w:rPr>
                                  <w:b/>
                                  <w:i/>
                                </w:rPr>
                                <w:t xml:space="preserve">Hình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DBBA6C3" id="Group 4" o:spid="_x0000_s1071" style="width:159.1pt;height:112.65pt;mso-position-horizontal-relative:char;mso-position-vertical-relative:line" coordsize="20205,143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">
                <v:shape id="Text Box 1755" o:spid="_x0000_s1072" type="#_x0000_t202" style="position:absolute;left:6191;top:5048;width:2658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4A686B" w:rsidRPr="0038478C" w:rsidRDefault="004A686B" w:rsidP="004A686B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α</w:t>
                        </w:r>
                      </w:p>
                    </w:txbxContent>
                  </v:textbox>
                </v:shape>
                <v:roundrect id="Rounded Rectangle 1756" o:spid="_x0000_s1073" style="position:absolute;left:3143;top:7334;width:13716;height:457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4e1cEA&#10;AADbAAAADwAAAGRycy9kb3ducmV2LnhtbESPQYvCMBSE74L/ITzBm6ZWKKUaRQRh2YvU3Utvj+bZ&#10;FpuX0sS2+us3Cwt7HGbmG2Z/nEwrBupdY1nBZh2BIC6tbrhS8P11WaUgnEfW2FomBS9ycDzMZ3vM&#10;tB05p+HmKxEg7DJUUHvfZVK6siaDbm074uDdbW/QB9lXUvc4BrhpZRxFiTTYcFiosaNzTeXj9jQK&#10;UkoK1+UYX7fOXj+LidN3zkotF9NpB8LT5P/Df+0PrSBO4PdL+AHy8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cOHtXBAAAA2wAAAA8AAAAAAAAAAAAAAAAAmAIAAGRycy9kb3du&#10;cmV2LnhtbFBLBQYAAAAABAAEAPUAAACGAwAAAAA=&#10;" strokecolor="#41719c">
                  <v:fill r:id="rId29" o:title="" recolor="t" rotate="t" type="tile"/>
                  <v:stroke joinstyle="miter"/>
                </v:roundrect>
                <v:shape id="Text Box 1762" o:spid="_x0000_s1074" type="#_x0000_t202" style="position:absolute;top:6667;width:2933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Oy+sUA&#10;AADbAAAADwAAAGRycy9kb3ducmV2LnhtbESPQWsCMRSE74L/ITzBS6lZPWhZjdIWFCmtUi3i8bF5&#10;3SxuXpYk6vrvG6HgcZiZb5jZorW1uJAPlWMFw0EGgrhwuuJSwc9++fwCIkRkjbVjUnCjAIt5tzPD&#10;XLsrf9NlF0uRIBxyVGBibHIpQ2HIYhi4hjh5v85bjEn6UmqP1wS3tRxl2VharDgtGGzo3VBx2p2t&#10;gpP5eNpmq6+3w3h985v92R3951Gpfq99nYKI1MZH+L+91gpGE7h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A7L6xQAAANsAAAAPAAAAAAAAAAAAAAAAAJgCAABkcnMv&#10;ZG93bnJldi54bWxQSwUGAAAAAAQABAD1AAAAigMAAAAA&#10;" filled="f" stroked="f" strokeweight=".5pt">
                  <v:textbox>
                    <w:txbxContent>
                      <w:p w:rsidR="004A686B" w:rsidRPr="0038478C" w:rsidRDefault="004A686B" w:rsidP="004A686B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O</w:t>
                        </w:r>
                      </w:p>
                    </w:txbxContent>
                  </v:textbox>
                </v:shape>
                <v:shape id="Text Box 1763" o:spid="_x0000_s1075" type="#_x0000_t202" style="position:absolute;left:16573;top:6667;width:2934;height:2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wmiMIA&#10;AADbAAAADwAAAGRycy9kb3ducmV2LnhtbERPTWsCMRC9F/ofwhS8lJrVg5StUWxBEdGKq4jHYTNu&#10;FjeTJYm6/ntzKPT4eN/jaWcbcSMfascKBv0MBHHpdM2VgsN+/vEJIkRkjY1jUvCgANPJ68sYc+3u&#10;vKNbESuRQjjkqMDE2OZShtKQxdB3LXHizs5bjAn6SmqP9xRuGznMspG0WHNqMNjSj6HyUlytgotZ&#10;vW+zxeb7OFo+/O/+6k5+fVKq99bNvkBE6uK/+M+91AqGaWz6kn6An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nCaIwgAAANsAAAAPAAAAAAAAAAAAAAAAAJgCAABkcnMvZG93&#10;bnJldi54bWxQSwUGAAAAAAQABAD1AAAAhwMAAAAA&#10;" filled="f" stroked="f" strokeweight=".5pt">
                  <v:textbox>
                    <w:txbxContent>
                      <w:p w:rsidR="004A686B" w:rsidRPr="0038478C" w:rsidRDefault="004A686B" w:rsidP="004A686B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A</w:t>
                        </w:r>
                      </w:p>
                    </w:txbxContent>
                  </v:textbox>
                </v:shape>
                <v:group id="Group 1759" o:spid="_x0000_s1076" style="position:absolute;left:-2096;top:4857;width:9144;height:572;rotation:90" coordsize="13795,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oZgfwwAAANsAAAAP&#10;AAAAAAAAAAAAAAAAAKoCAABkcnMvZG93bnJldi54bWxQSwUGAAAAAAQABAD6AAAAmgMAAAAA&#10;">
                  <v:line id="Straight Connector 1760" o:spid="_x0000_s1077" style="position:absolute;visibility:visible;mso-wrap-style:square" from="0,0" to="1371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qiH8AAAADbAAAADwAAAGRycy9kb3ducmV2LnhtbERPTYvCMBC9C/sfwix403RdEa1GkQWh&#10;UEG26sHb0IxNsZmUJqv135uDsMfH+15tetuIO3W+dqzga5yAIC6drrlScDruRnMQPiBrbByTgid5&#10;2Kw/BitMtXvwL92LUIkYwj5FBSaENpXSl4Ys+rFriSN3dZ3FEGFXSd3hI4bbRk6SZCYt1hwbDLb0&#10;Y6i8FX9Wwf6Qt5nZnlnOi3yRX2bZ3jZTpYaf/XYJIlAf/sVvd6YVfMf18Uv8AX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66oh/AAAAA2wAAAA8AAAAAAAAAAAAAAAAA&#10;oQIAAGRycy9kb3ducmV2LnhtbFBLBQYAAAAABAAEAPkAAACOAwAAAAA=&#10;" strokecolor="#5b9bd5" strokeweight=".5pt">
                    <v:stroke joinstyle="miter"/>
                  </v:line>
                  <v:rect id="Rectangle 1761" o:spid="_x0000_s1078" style="position:absolute;left:79;top:79;width:13716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/WXcQA&#10;AADbAAAADwAAAGRycy9kb3ducmV2LnhtbESPQWvCQBSE74L/YXlCL6XZxEApaVYpgsFrrUh7e82+&#10;Jmmzb0N2TaK/3i0IHoeZ+YbJ15NpxUC9aywrSKIYBHFpdcOVgsPH9ukFhPPIGlvLpOBMDtar+SzH&#10;TNuR32nY+0oECLsMFdTed5mUrqzJoItsRxy8H9sb9EH2ldQ9jgFuWrmM42dpsOGwUGNHm5rKv/3J&#10;KNDDLj0a/v3C6XJ+lN+fRTrKQqmHxfT2CsLT5O/hW3unFaQJ/H8JP0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/1l3EAAAA2wAAAA8AAAAAAAAAAAAAAAAAmAIAAGRycy9k&#10;b3ducmV2LnhtbFBLBQYAAAAABAAEAPUAAACJAwAAAAA=&#10;" fillcolor="#5b9bd5" stroked="f" strokeweight="1pt">
                    <v:fill r:id="rId25" o:title="" type="pattern"/>
                  </v:rect>
                </v:group>
                <v:shape id="Text Box 1788" o:spid="_x0000_s1079" type="#_x0000_t202" style="position:absolute;left:2095;width:2851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2Hv8UA&#10;AADbAAAADwAAAGRycy9kb3ducmV2LnhtbESPQWsCMRSE7wX/Q3iCF6lZL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rYe/xQAAANsAAAAPAAAAAAAAAAAAAAAAAJgCAABkcnMv&#10;ZG93bnJldi54bWxQSwUGAAAAAAQABAD1AAAAigMAAAAA&#10;" filled="f" stroked="f" strokeweight=".5pt">
                  <v:textbox>
                    <w:txbxContent>
                      <w:p w:rsidR="004A686B" w:rsidRPr="0038478C" w:rsidRDefault="004A686B" w:rsidP="004A686B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C</w:t>
                        </w:r>
                      </w:p>
                    </w:txbxContent>
                  </v:textbox>
                </v:shape>
                <v:line id="Straight Connector 1795" o:spid="_x0000_s1080" style="position:absolute;visibility:visible;mso-wrap-style:square" from="16859,7620" to="16859,10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05+8QAAADbAAAADwAAAGRycy9kb3ducmV2LnhtbESPwWrDMBBE74H+g9hCb7HsuinFiRxK&#10;SqCFXuL0A7bWxjaxVq6kxM7fR4VAjsPMvGFW68n04kzOd5YVZEkKgri2uuNGwc9+O38D4QOyxt4y&#10;KbiQh3X5MFthoe3IOzpXoRERwr5ABW0IQyGlr1sy6BM7EEfvYJ3BEKVrpHY4Rrjp5XOavkqDHceF&#10;FgfatFQfq5NR8J25pt+wlvl4OP3+bYfFR/fypdTT4/S+BBFoCvfwrf2pFeQ5/H+JP0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nTn7xAAAANsAAAAPAAAAAAAAAAAA&#10;AAAAAKECAABkcnMvZG93bnJldi54bWxQSwUGAAAAAAQABAD5AAAAkgMAAAAA&#10;" strokecolor="#5b9bd5" strokeweight="1.5pt">
                  <v:stroke joinstyle="miter"/>
                </v:line>
                <v:group id="Group 1789" o:spid="_x0000_s1081" style="position:absolute;left:2190;top:6762;width:1499;height:1499" coordsize="149860,149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oval id="Oval 1790" o:spid="_x0000_s1082" style="position:absolute;left:55660;top:55659;width:45720;height:45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TnD8MA&#10;AADbAAAADwAAAGRycy9kb3ducmV2LnhtbESPQWsCMRSE7wX/Q3hCb92sFUVWo4ggtadS9aC3R/Lc&#10;DW5elk26bv31plDwOMzMN8xi1btadNQG61nBKMtBEGtvLJcKjoft2wxEiMgGa8+k4JcCrJaDlwUW&#10;xt/4m7p9LEWCcChQQRVjU0gZdEUOQ+Yb4uRdfOswJtmW0rR4S3BXy/c8n0qHltNChQ1tKtLX/Y9T&#10;cN3WY9nt5ORuT6RRu/OX/fhU6nXYr+cgIvXxGf5v74yC8QT+vqQf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TnD8MAAADbAAAADwAAAAAAAAAAAAAAAACYAgAAZHJzL2Rv&#10;d25yZXYueG1sUEsFBgAAAAAEAAQA9QAAAIgDAAAAAA==&#10;" fillcolor="#2e75b6" strokecolor="#41719c" strokeweight="1pt">
                    <v:stroke joinstyle="miter"/>
                  </v:oval>
                  <v:oval id="Oval 1791" o:spid="_x0000_s1083" style="position:absolute;width:149860;height:1498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3LAsMA&#10;AADbAAAADwAAAGRycy9kb3ducmV2LnhtbESPQYvCMBSE7wv+h/AEL4umuotINYoIgrIX166gt0fz&#10;bIvNS0mi1n9vBGGPw8x8w8wWranFjZyvLCsYDhIQxLnVFRcK/rJ1fwLCB2SNtWVS8CAPi3nnY4ap&#10;tnf+pds+FCJC2KeooAyhSaX0eUkG/cA2xNE7W2cwROkKqR3eI9zUcpQkY2mw4rhQYkOrkvLL/moU&#10;cNJ8HzJ53LnNqZ7QKrv+bNtPpXrddjkFEagN/+F3e6MVfI3h9SX+AD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/3LAsMAAADbAAAADwAAAAAAAAAAAAAAAACYAgAAZHJzL2Rv&#10;d25yZXYueG1sUEsFBgAAAAAEAAQA9QAAAIgDAAAAAA==&#10;" filled="f" strokecolor="#41719c">
                    <v:stroke joinstyle="miter"/>
                  </v:oval>
                </v:group>
                <v:shape id="Arc 1758" o:spid="_x0000_s1084" style="position:absolute;left:8572;top:5619;width:1664;height:1981;rotation:-90;flip:y;visibility:visible;mso-wrap-style:square;v-text-anchor:middle" coordsize="166977,198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1WrMYA&#10;AADbAAAADwAAAGRycy9kb3ducmV2LnhtbESPS2vDMBCE74X8B7GB3ho5DXngRjbBEEihUJoH9LhI&#10;G9vYWjmWmrj99VWhkOMwM98w63ywrbhS72vHCqaTBASxdqbmUsHxsH1agfAB2WDrmBR8k4c8Gz2s&#10;MTXuxh903YdSRAj7FBVUIXSplF5XZNFPXEccvbPrLYYo+1KaHm8Rblv5nCQLabHmuFBhR0VFutl/&#10;WQXzH721r9qfVkc8fL7Ny8V7U1yUehwPmxcQgYZwD/+3d0bBbAl/X+IP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H1WrMYAAADbAAAADwAAAAAAAAAAAAAAAACYAgAAZHJz&#10;L2Rvd25yZXYueG1sUEsFBgAAAAAEAAQA9QAAAIsDAAAAAA==&#10;" path="m391,89783nsc4727,36631,43571,-2942,88353,169v43683,3035,77986,45704,78616,97790l83489,99391,391,89783xem391,89783nfc4727,36631,43571,-2942,88353,169v43683,3035,77986,45704,78616,97790e" filled="f" strokecolor="#5b9bd5" strokeweight=".5pt">
                  <v:stroke joinstyle="miter"/>
                  <v:path arrowok="t" o:connecttype="custom" o:connectlocs="390,89484;88032,168;166362,97633" o:connectangles="0,0,0"/>
                </v:shape>
                <v:oval id="Oval 1796" o:spid="_x0000_s1085" style="position:absolute;left:15811;top:10096;width:1891;height:18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QgK7wA&#10;AADbAAAADwAAAGRycy9kb3ducmV2LnhtbERPSwrCMBDdC94hjOBOUxVEqrFUUXDrB8Td0IxttZmU&#10;Jmr19GYhuHy8/yJpTSWe1LjSsoLRMAJBnFldcq7gdNwOZiCcR9ZYWSYFb3KQLLudBcbavnhPz4PP&#10;RQhhF6OCwvs6ltJlBRl0Q1sTB+5qG4M+wCaXusFXCDeVHEfRVBosOTQUWNO6oOx+eBgFdcqf1Zgm&#10;m1ZfbhWf/XW1nkml+r02nYPw1Pq/+OfeaQWTMDZ8CT9ALr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WdCArvAAAANsAAAAPAAAAAAAAAAAAAAAAAJgCAABkcnMvZG93bnJldi54&#10;bWxQSwUGAAAAAAQABAD1AAAAgQMAAAAA&#10;" strokecolor="#41719c">
                  <v:fill r:id="rId30" o:title="" recolor="t" rotate="t" type="tile"/>
                  <v:stroke joinstyle="miter"/>
                </v:oval>
                <v:line id="Straight Connector 39" o:spid="_x0000_s1086" style="position:absolute;rotation:-30;flip:x;visibility:visible;mso-wrap-style:square" from="2095,4762" to="12937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cfdcUAAADbAAAADwAAAGRycy9kb3ducmV2LnhtbESPQWvCQBSE7wX/w/IEb3WjQtXoKlat&#10;2ItiFMTbI/tMYrNvQ3ar6b/vFgoeh5n5hpnOG1OKO9WusKyg141AEKdWF5wpOB0/XkcgnEfWWFom&#10;BT/kYD5rvUwx1vbBB7onPhMBwi5GBbn3VSylS3My6Lq2Ig7e1dYGfZB1JnWNjwA3pexH0Zs0WHBY&#10;yLGiZU7pV/JtFNzWl/Vwsx8l+rTb2HNv9bl/71+U6rSbxQSEp8Y/w//trVYwGMPfl/A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cfdcUAAADbAAAADwAAAAAAAAAA&#10;AAAAAAChAgAAZHJzL2Rvd25yZXYueG1sUEsFBgAAAAAEAAQA+QAAAJMDAAAAAA==&#10;" strokecolor="#5b9bd5 [3204]" strokeweight="1.5pt">
                  <v:stroke joinstyle="miter"/>
                </v:line>
                <v:shape id="Text Box 1788" o:spid="_x0000_s1087" type="#_x0000_t202" style="position:absolute;left:11239;top:5048;width:2851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PLsIA&#10;AADbAAAADwAAAGRycy9kb3ducmV2LnhtbERPTWsCMRC9C/0PYQpeimYVkbIapS0oIlapingcNtPN&#10;4mayJFHXf98cCh4f73s6b20tbuRD5VjBoJ+BIC6crrhUcDwseu8gQkTWWDsmBQ8KMJ+9dKaYa3fn&#10;H7rtYylSCIccFZgYm1zKUBiyGPquIU7cr/MWY4K+lNrjPYXbWg6zbCwtVpwaDDb0Zai47K9WwcWs&#10;33bZ8vvzNF49/PZwdWe/OSvVfW0/JiAitfEp/nevtIJRWp+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Nc8uwgAAANsAAAAPAAAAAAAAAAAAAAAAAJgCAABkcnMvZG93&#10;bnJldi54bWxQSwUGAAAAAAQABAD1AAAAhwMAAAAA&#10;" filled="f" stroked="f" strokeweight=".5pt">
                  <v:textbox>
                    <w:txbxContent>
                      <w:p w:rsidR="004A686B" w:rsidRPr="0038478C" w:rsidRDefault="004A686B" w:rsidP="004A686B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B</w:t>
                        </w:r>
                      </w:p>
                    </w:txbxContent>
                  </v:textbox>
                </v:shape>
                <v:shape id="Text Box 1763" o:spid="_x0000_s1088" type="#_x0000_t202" style="position:absolute;left:17526;top:10001;width:2679;height:2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lqtcUA&#10;AADbAAAADwAAAGRycy9kb3ducmV2LnhtbESPQWsCMRSE74L/ITzBi9SsUqS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Wq1xQAAANsAAAAPAAAAAAAAAAAAAAAAAJgCAABkcnMv&#10;ZG93bnJldi54bWxQSwUGAAAAAAQABAD1AAAAigMAAAAA&#10;" filled="f" stroked="f" strokeweight=".5pt">
                  <v:textbox>
                    <w:txbxContent>
                      <w:p w:rsidR="004A686B" w:rsidRPr="0038478C" w:rsidRDefault="004A686B" w:rsidP="004A686B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P</w:t>
                        </w:r>
                      </w:p>
                    </w:txbxContent>
                  </v:textbox>
                </v:shape>
                <v:shape id="Text Box 1788" o:spid="_x0000_s1089" type="#_x0000_t202" style="position:absolute;left:4476;top:11620;width:10668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4A686B" w:rsidRPr="0038478C" w:rsidRDefault="004A686B" w:rsidP="004A686B">
                        <w:pPr>
                          <w:jc w:val="center"/>
                          <w:rPr>
                            <w:b/>
                            <w:i/>
                            <w:vertAlign w:val="subscript"/>
                          </w:rPr>
                        </w:pPr>
                        <w:r w:rsidRPr="0038478C">
                          <w:rPr>
                            <w:b/>
                            <w:i/>
                          </w:rPr>
                          <w:t xml:space="preserve">Hình </w:t>
                        </w:r>
                        <w:r>
                          <w:rPr>
                            <w:b/>
                            <w:i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C57C8" w:rsidRDefault="003C57C8" w:rsidP="00D62E1B">
      <w:pPr>
        <w:tabs>
          <w:tab w:val="right" w:leader="dot" w:pos="4620"/>
        </w:tabs>
        <w:spacing w:line="276" w:lineRule="auto"/>
        <w:jc w:val="both"/>
        <w:rPr>
          <w:b/>
          <w:lang w:val="it-IT"/>
        </w:rPr>
      </w:pPr>
    </w:p>
    <w:p w:rsidR="00D62E1B" w:rsidRPr="00D62E1B" w:rsidRDefault="003C57C8" w:rsidP="00195E41">
      <w:pPr>
        <w:tabs>
          <w:tab w:val="right" w:leader="dot" w:pos="4620"/>
        </w:tabs>
        <w:spacing w:line="360" w:lineRule="auto"/>
        <w:jc w:val="both"/>
        <w:rPr>
          <w:b/>
          <w:lang w:val="it-IT"/>
        </w:rPr>
      </w:pPr>
      <w:r>
        <w:rPr>
          <w:b/>
          <w:lang w:val="it-IT"/>
        </w:rPr>
        <w:t>ĐÁP ÁN</w:t>
      </w:r>
    </w:p>
    <w:p w:rsidR="00644295" w:rsidRDefault="00644295" w:rsidP="00195E41">
      <w:pPr>
        <w:tabs>
          <w:tab w:val="right" w:leader="dot" w:pos="4620"/>
        </w:tabs>
        <w:spacing w:line="360" w:lineRule="auto"/>
        <w:jc w:val="both"/>
        <w:rPr>
          <w:i/>
          <w:lang w:val="it-IT"/>
        </w:rPr>
      </w:pPr>
      <w:r>
        <w:rPr>
          <w:b/>
          <w:u w:val="single"/>
          <w:lang w:val="it-IT"/>
        </w:rPr>
        <w:t>Câu 5</w:t>
      </w:r>
      <w:r>
        <w:rPr>
          <w:lang w:val="it-IT"/>
        </w:rPr>
        <w:t xml:space="preserve"> </w:t>
      </w:r>
      <w:r>
        <w:rPr>
          <w:i/>
          <w:lang w:val="it-IT"/>
        </w:rPr>
        <w:t>(2 điểm)</w:t>
      </w:r>
    </w:p>
    <w:p w:rsidR="00644295" w:rsidRDefault="00644295" w:rsidP="00195E41">
      <w:pPr>
        <w:tabs>
          <w:tab w:val="right" w:leader="dot" w:pos="4620"/>
        </w:tabs>
        <w:spacing w:line="360" w:lineRule="auto"/>
        <w:rPr>
          <w:lang w:val="it-IT"/>
        </w:rPr>
      </w:pPr>
      <w:r w:rsidRPr="00644295">
        <w:rPr>
          <w:lang w:val="it-IT"/>
        </w:rPr>
        <w:t>Giống Ban A, A1</w:t>
      </w:r>
      <w:r w:rsidR="00015464">
        <w:rPr>
          <w:lang w:val="it-IT"/>
        </w:rPr>
        <w:t>.</w:t>
      </w:r>
    </w:p>
    <w:p w:rsidR="00D62E1B" w:rsidRDefault="00D62E1B" w:rsidP="00195E41">
      <w:pPr>
        <w:tabs>
          <w:tab w:val="right" w:leader="dot" w:pos="4620"/>
        </w:tabs>
        <w:spacing w:line="360" w:lineRule="auto"/>
        <w:ind w:left="284" w:hanging="284"/>
        <w:jc w:val="both"/>
        <w:rPr>
          <w:b/>
          <w:u w:val="single"/>
          <w:lang w:val="da-DK"/>
        </w:rPr>
      </w:pPr>
    </w:p>
    <w:p w:rsidR="00D62E1B" w:rsidRPr="006748BB" w:rsidRDefault="00D62E1B" w:rsidP="00195E41">
      <w:pPr>
        <w:tabs>
          <w:tab w:val="right" w:leader="dot" w:pos="4620"/>
        </w:tabs>
        <w:spacing w:line="360" w:lineRule="auto"/>
        <w:ind w:left="284" w:hanging="284"/>
        <w:jc w:val="both"/>
        <w:rPr>
          <w:i/>
          <w:lang w:val="da-DK"/>
        </w:rPr>
      </w:pPr>
      <w:r w:rsidRPr="006748BB">
        <w:rPr>
          <w:b/>
          <w:u w:val="single"/>
          <w:lang w:val="da-DK"/>
        </w:rPr>
        <w:t>Câu 6</w:t>
      </w:r>
      <w:r w:rsidRPr="006748BB">
        <w:rPr>
          <w:b/>
          <w:lang w:val="da-DK"/>
        </w:rPr>
        <w:t xml:space="preserve">: </w:t>
      </w:r>
      <w:r w:rsidRPr="006748BB">
        <w:rPr>
          <w:i/>
          <w:lang w:val="da-DK"/>
        </w:rPr>
        <w:t>(</w:t>
      </w:r>
      <w:r>
        <w:rPr>
          <w:i/>
          <w:lang w:val="da-DK"/>
        </w:rPr>
        <w:t>2</w:t>
      </w:r>
      <w:r w:rsidRPr="006748BB">
        <w:rPr>
          <w:i/>
          <w:lang w:val="da-DK"/>
        </w:rPr>
        <w:t xml:space="preserve">,0 điểm) </w:t>
      </w:r>
    </w:p>
    <w:p w:rsidR="00D62E1B" w:rsidRDefault="00D62E1B" w:rsidP="00195E41">
      <w:pPr>
        <w:tabs>
          <w:tab w:val="right" w:leader="dot" w:pos="4620"/>
        </w:tabs>
        <w:spacing w:line="360" w:lineRule="auto"/>
        <w:rPr>
          <w:lang w:val="it-IT"/>
        </w:rPr>
      </w:pPr>
      <w:r>
        <w:rPr>
          <w:lang w:val="it-IT"/>
        </w:rPr>
        <w:t xml:space="preserve">Tầm bay xa: </w:t>
      </w:r>
      <m:oMath>
        <m:r>
          <w:rPr>
            <w:rFonts w:ascii="Cambria Math" w:hAnsi="Cambria Math"/>
            <w:sz w:val="30"/>
            <w:lang w:val="it-IT"/>
          </w:rPr>
          <m:t xml:space="preserve">L= </m:t>
        </m:r>
        <m:f>
          <m:fPr>
            <m:ctrlPr>
              <w:rPr>
                <w:rFonts w:ascii="Cambria Math" w:hAnsi="Cambria Math"/>
                <w:i/>
                <w:sz w:val="30"/>
                <w:lang w:val="it-IT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0"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sz w:val="30"/>
                    <w:lang w:val="it-I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0"/>
                    <w:lang w:val="it-IT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30"/>
                    <w:lang w:val="it-IT"/>
                  </w:rPr>
                  <m:t>2</m:t>
                </m:r>
              </m:sup>
            </m:sSubSup>
            <m:r>
              <w:rPr>
                <w:rFonts w:ascii="Cambria Math" w:hAnsi="Cambria Math"/>
                <w:sz w:val="30"/>
                <w:lang w:val="it-IT"/>
              </w:rPr>
              <m:t>.sin2</m:t>
            </m:r>
            <m:r>
              <w:rPr>
                <w:rFonts w:ascii="Cambria Math" w:hAnsi="Cambria Math"/>
                <w:i/>
                <w:sz w:val="30"/>
                <w:lang w:val="it-IT"/>
              </w:rPr>
              <w:sym w:font="Symbol" w:char="F061"/>
            </m:r>
          </m:num>
          <m:den>
            <m:r>
              <w:rPr>
                <w:rFonts w:ascii="Cambria Math" w:hAnsi="Cambria Math"/>
                <w:sz w:val="30"/>
                <w:lang w:val="it-IT"/>
              </w:rPr>
              <m:t>g</m:t>
            </m:r>
          </m:den>
        </m:f>
      </m:oMath>
      <w:r>
        <w:rPr>
          <w:lang w:val="it-IT"/>
        </w:rPr>
        <w:tab/>
      </w:r>
      <w:r>
        <w:rPr>
          <w:b/>
          <w:lang w:val="it-IT"/>
        </w:rPr>
        <w:t>(0,25)</w:t>
      </w:r>
    </w:p>
    <w:p w:rsidR="00D62E1B" w:rsidRDefault="00D62E1B" w:rsidP="00195E41">
      <w:pPr>
        <w:tabs>
          <w:tab w:val="right" w:leader="dot" w:pos="4620"/>
        </w:tabs>
        <w:spacing w:line="360" w:lineRule="auto"/>
        <w:rPr>
          <w:b/>
          <w:lang w:val="it-IT"/>
        </w:rPr>
      </w:pPr>
      <w:r>
        <w:rPr>
          <w:lang w:val="it-IT"/>
        </w:rPr>
        <w:t xml:space="preserve">Tầm bay cao: </w:t>
      </w:r>
      <m:oMath>
        <m:r>
          <w:rPr>
            <w:rFonts w:ascii="Cambria Math" w:hAnsi="Cambria Math"/>
            <w:sz w:val="30"/>
            <w:lang w:val="it-IT"/>
          </w:rPr>
          <m:t>h</m:t>
        </m:r>
        <m:r>
          <w:rPr>
            <w:rFonts w:ascii="Cambria Math" w:hAnsi="Cambria Math"/>
            <w:sz w:val="30"/>
            <w:lang w:val="it-IT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0"/>
                <w:lang w:val="it-IT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0"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sz w:val="30"/>
                    <w:lang w:val="it-I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0"/>
                    <w:lang w:val="it-IT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30"/>
                    <w:lang w:val="it-IT"/>
                  </w:rPr>
                  <m:t>2</m:t>
                </m:r>
              </m:sup>
            </m:sSubSup>
            <m:r>
              <w:rPr>
                <w:rFonts w:ascii="Cambria Math" w:hAnsi="Cambria Math"/>
                <w:sz w:val="30"/>
                <w:lang w:val="it-IT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30"/>
                    <w:lang w:val="it-IT"/>
                  </w:rPr>
                </m:ctrlPr>
              </m:sSupPr>
              <m:e>
                <m:r>
                  <w:rPr>
                    <w:rFonts w:ascii="Cambria Math" w:hAnsi="Cambria Math"/>
                    <w:sz w:val="30"/>
                    <w:lang w:val="it-IT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30"/>
                    <w:lang w:val="it-IT"/>
                  </w:rPr>
                  <m:t>2</m:t>
                </m:r>
              </m:sup>
            </m:sSup>
            <m:r>
              <w:rPr>
                <w:rFonts w:ascii="Cambria Math" w:hAnsi="Cambria Math"/>
                <w:i/>
                <w:sz w:val="30"/>
                <w:lang w:val="it-IT"/>
              </w:rPr>
              <w:sym w:font="Symbol" w:char="F061"/>
            </m:r>
          </m:num>
          <m:den>
            <m:r>
              <w:rPr>
                <w:rFonts w:ascii="Cambria Math" w:hAnsi="Cambria Math"/>
                <w:sz w:val="30"/>
                <w:lang w:val="it-IT"/>
              </w:rPr>
              <m:t>2</m:t>
            </m:r>
            <m:r>
              <w:rPr>
                <w:rFonts w:ascii="Cambria Math" w:hAnsi="Cambria Math"/>
                <w:sz w:val="30"/>
                <w:lang w:val="it-IT"/>
              </w:rPr>
              <m:t>g</m:t>
            </m:r>
          </m:den>
        </m:f>
      </m:oMath>
      <w:r>
        <w:rPr>
          <w:sz w:val="30"/>
          <w:lang w:val="it-IT"/>
        </w:rPr>
        <w:t xml:space="preserve"> </w:t>
      </w:r>
      <w:r w:rsidRPr="00D62E1B">
        <w:rPr>
          <w:lang w:val="it-IT"/>
        </w:rPr>
        <w:tab/>
      </w:r>
      <w:r>
        <w:rPr>
          <w:b/>
          <w:lang w:val="it-IT"/>
        </w:rPr>
        <w:t>(0,25)</w:t>
      </w:r>
    </w:p>
    <w:p w:rsidR="00D62E1B" w:rsidRDefault="00D62E1B" w:rsidP="00195E41">
      <w:pPr>
        <w:tabs>
          <w:tab w:val="right" w:leader="dot" w:pos="4620"/>
        </w:tabs>
        <w:spacing w:line="360" w:lineRule="auto"/>
        <w:rPr>
          <w:b/>
          <w:lang w:val="it-IT"/>
        </w:rPr>
      </w:pPr>
      <w:r w:rsidRPr="00D62E1B">
        <w:rPr>
          <w:lang w:val="it-IT"/>
        </w:rPr>
        <w:t xml:space="preserve">Điền đủ số liệu </w:t>
      </w:r>
      <w:r w:rsidRPr="00D62E1B">
        <w:rPr>
          <w:lang w:val="it-IT"/>
        </w:rPr>
        <w:tab/>
      </w:r>
      <w:r>
        <w:rPr>
          <w:b/>
          <w:lang w:val="it-IT"/>
        </w:rPr>
        <w:t>(0,25)</w:t>
      </w:r>
    </w:p>
    <w:p w:rsidR="00D62E1B" w:rsidRDefault="00D62E1B" w:rsidP="00195E41">
      <w:pPr>
        <w:tabs>
          <w:tab w:val="right" w:leader="dot" w:pos="4620"/>
        </w:tabs>
        <w:spacing w:line="360" w:lineRule="auto"/>
        <w:rPr>
          <w:b/>
          <w:lang w:val="it-IT"/>
        </w:rPr>
      </w:pPr>
      <w:r w:rsidRPr="009B4029">
        <w:rPr>
          <w:b/>
          <w:i/>
          <w:lang w:val="it-IT"/>
        </w:rPr>
        <w:t>Nhận xét được:</w:t>
      </w:r>
      <w:r w:rsidRPr="00D62E1B">
        <w:rPr>
          <w:lang w:val="it-IT"/>
        </w:rPr>
        <w:t xml:space="preserve"> </w:t>
      </w:r>
      <w:r>
        <w:rPr>
          <w:lang w:val="it-IT"/>
        </w:rPr>
        <w:t xml:space="preserve">L khi </w:t>
      </w:r>
      <w:r>
        <w:rPr>
          <w:lang w:val="it-IT"/>
        </w:rPr>
        <w:sym w:font="Symbol" w:char="F061"/>
      </w:r>
      <w:r>
        <w:rPr>
          <w:lang w:val="it-IT"/>
        </w:rPr>
        <w:t xml:space="preserve"> bằng 30</w:t>
      </w:r>
      <w:r>
        <w:rPr>
          <w:vertAlign w:val="superscript"/>
          <w:lang w:val="it-IT"/>
        </w:rPr>
        <w:t>o</w:t>
      </w:r>
      <w:r>
        <w:rPr>
          <w:lang w:val="it-IT"/>
        </w:rPr>
        <w:t xml:space="preserve"> và 60</w:t>
      </w:r>
      <w:r>
        <w:rPr>
          <w:vertAlign w:val="superscript"/>
          <w:lang w:val="it-IT"/>
        </w:rPr>
        <w:t>o</w:t>
      </w:r>
      <w:r>
        <w:rPr>
          <w:lang w:val="it-IT"/>
        </w:rPr>
        <w:t xml:space="preserve"> bằng nhau; 15</w:t>
      </w:r>
      <w:r>
        <w:rPr>
          <w:vertAlign w:val="superscript"/>
          <w:lang w:val="it-IT"/>
        </w:rPr>
        <w:t>o</w:t>
      </w:r>
      <w:r>
        <w:rPr>
          <w:lang w:val="it-IT"/>
        </w:rPr>
        <w:t xml:space="preserve"> và </w:t>
      </w:r>
      <w:r>
        <w:rPr>
          <w:lang w:val="it-IT"/>
        </w:rPr>
        <w:t>75</w:t>
      </w:r>
      <w:r>
        <w:rPr>
          <w:vertAlign w:val="superscript"/>
          <w:lang w:val="it-IT"/>
        </w:rPr>
        <w:t>o</w:t>
      </w:r>
      <w:r>
        <w:rPr>
          <w:lang w:val="it-IT"/>
        </w:rPr>
        <w:t xml:space="preserve"> bằng nhau</w:t>
      </w:r>
      <w:r>
        <w:rPr>
          <w:lang w:val="it-IT"/>
        </w:rPr>
        <w:t xml:space="preserve">; h khi </w:t>
      </w:r>
      <w:r>
        <w:rPr>
          <w:lang w:val="it-IT"/>
        </w:rPr>
        <w:sym w:font="Symbol" w:char="F061"/>
      </w:r>
      <w:r>
        <w:rPr>
          <w:lang w:val="it-IT"/>
        </w:rPr>
        <w:t xml:space="preserve"> bằng </w:t>
      </w:r>
      <w:r>
        <w:rPr>
          <w:lang w:val="it-IT"/>
        </w:rPr>
        <w:t>45</w:t>
      </w:r>
      <w:r>
        <w:rPr>
          <w:vertAlign w:val="superscript"/>
          <w:lang w:val="it-IT"/>
        </w:rPr>
        <w:t>o</w:t>
      </w:r>
      <w:r>
        <w:rPr>
          <w:lang w:val="it-IT"/>
        </w:rPr>
        <w:t xml:space="preserve"> </w:t>
      </w:r>
      <w:r>
        <w:rPr>
          <w:lang w:val="it-IT"/>
        </w:rPr>
        <w:t xml:space="preserve">lớn nhất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5C5774" w:rsidRDefault="005C5774" w:rsidP="00195E41">
      <w:pPr>
        <w:tabs>
          <w:tab w:val="right" w:leader="dot" w:pos="4620"/>
        </w:tabs>
        <w:spacing w:before="120" w:line="360" w:lineRule="auto"/>
        <w:jc w:val="both"/>
        <w:rPr>
          <w:b/>
          <w:u w:val="single"/>
          <w:lang w:val="da-DK"/>
        </w:rPr>
      </w:pPr>
    </w:p>
    <w:p w:rsidR="00D62E1B" w:rsidRPr="006748BB" w:rsidRDefault="00D62E1B" w:rsidP="00195E41">
      <w:pPr>
        <w:tabs>
          <w:tab w:val="right" w:leader="dot" w:pos="4620"/>
        </w:tabs>
        <w:spacing w:before="120" w:line="360" w:lineRule="auto"/>
        <w:jc w:val="both"/>
        <w:rPr>
          <w:i/>
          <w:lang w:val="da-DK"/>
        </w:rPr>
      </w:pPr>
      <w:r w:rsidRPr="006748BB">
        <w:rPr>
          <w:b/>
          <w:u w:val="single"/>
          <w:lang w:val="da-DK"/>
        </w:rPr>
        <w:lastRenderedPageBreak/>
        <w:t>Câu 7</w:t>
      </w:r>
      <w:r w:rsidRPr="006748BB">
        <w:rPr>
          <w:b/>
          <w:lang w:val="da-DK"/>
        </w:rPr>
        <w:t xml:space="preserve">: </w:t>
      </w:r>
      <w:r w:rsidRPr="006748BB">
        <w:rPr>
          <w:i/>
          <w:lang w:val="da-DK"/>
        </w:rPr>
        <w:t xml:space="preserve">(1,0 điểm) </w:t>
      </w:r>
    </w:p>
    <w:p w:rsidR="00D62E1B" w:rsidRPr="00D62E1B" w:rsidRDefault="00D62E1B" w:rsidP="00195E41">
      <w:pPr>
        <w:tabs>
          <w:tab w:val="right" w:leader="dot" w:pos="4620"/>
        </w:tabs>
        <w:spacing w:line="360" w:lineRule="auto"/>
        <w:rPr>
          <w:lang w:val="it-IT"/>
        </w:rPr>
      </w:pPr>
    </w:p>
    <w:p w:rsidR="00D62E1B" w:rsidRDefault="003C57C8" w:rsidP="00195E41">
      <w:pPr>
        <w:tabs>
          <w:tab w:val="right" w:leader="dot" w:pos="4620"/>
        </w:tabs>
        <w:spacing w:line="360" w:lineRule="auto"/>
        <w:rPr>
          <w:lang w:val="it-IT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3098165" cy="1876425"/>
                <wp:effectExtent l="0" t="0" r="0" b="9525"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98165" cy="1876425"/>
                          <a:chOff x="0" y="0"/>
                          <a:chExt cx="3098165" cy="1876425"/>
                        </a:xfrm>
                      </wpg:grpSpPr>
                      <wps:wsp>
                        <wps:cNvPr id="45" name="Text Box 1755"/>
                        <wps:cNvSpPr txBox="1">
                          <a:spLocks noChangeArrowheads="1"/>
                        </wps:cNvSpPr>
                        <wps:spPr bwMode="auto">
                          <a:xfrm>
                            <a:off x="619125" y="685800"/>
                            <a:ext cx="265775" cy="273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Rounded Rectangle 1756"/>
                        <wps:cNvSpPr>
                          <a:spLocks noChangeArrowheads="1"/>
                        </wps:cNvSpPr>
                        <wps:spPr bwMode="auto">
                          <a:xfrm>
                            <a:off x="314325" y="914400"/>
                            <a:ext cx="1371600" cy="4571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blipFill dpi="0" rotWithShape="1">
                            <a:blip r:embed="rId27"/>
                            <a:srcRect/>
                            <a:tile tx="0" ty="0" sx="100000" sy="100000" flip="none" algn="tl"/>
                          </a:blipFill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7" name="Text Box 176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47725"/>
                            <a:ext cx="293370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657350" y="847725"/>
                            <a:ext cx="29337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49" name="Group 1759"/>
                        <wpg:cNvGrpSpPr>
                          <a:grpSpLocks/>
                        </wpg:cNvGrpSpPr>
                        <wpg:grpSpPr bwMode="auto">
                          <a:xfrm rot="5400000">
                            <a:off x="-209550" y="666750"/>
                            <a:ext cx="914400" cy="57150"/>
                            <a:chOff x="0" y="0"/>
                            <a:chExt cx="1379551" cy="53670"/>
                          </a:xfrm>
                        </wpg:grpSpPr>
                        <wps:wsp>
                          <wps:cNvPr id="50" name="Straight Connector 17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371600" cy="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Rectangle 1761"/>
                          <wps:cNvSpPr>
                            <a:spLocks noChangeArrowheads="1"/>
                          </wps:cNvSpPr>
                          <wps:spPr bwMode="auto">
                            <a:xfrm>
                              <a:off x="7951" y="7951"/>
                              <a:ext cx="1371600" cy="45719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5B9BD5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52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" y="180975"/>
                            <a:ext cx="285115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Straight Connector 1795"/>
                        <wps:cNvCnPr>
                          <a:cxnSpLocks noChangeShapeType="1"/>
                        </wps:cNvCnPr>
                        <wps:spPr bwMode="auto">
                          <a:xfrm>
                            <a:off x="1685925" y="942975"/>
                            <a:ext cx="0" cy="264111"/>
                          </a:xfrm>
                          <a:prstGeom prst="line">
                            <a:avLst/>
                          </a:prstGeom>
                          <a:noFill/>
                          <a:ln w="19050" algn="ctr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5" name="Group 1789"/>
                        <wpg:cNvGrpSpPr>
                          <a:grpSpLocks/>
                        </wpg:cNvGrpSpPr>
                        <wpg:grpSpPr bwMode="auto">
                          <a:xfrm>
                            <a:off x="219075" y="857250"/>
                            <a:ext cx="149860" cy="149832"/>
                            <a:chOff x="0" y="0"/>
                            <a:chExt cx="149860" cy="149860"/>
                          </a:xfrm>
                        </wpg:grpSpPr>
                        <wps:wsp>
                          <wps:cNvPr id="56" name="Oval 17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60" y="55659"/>
                              <a:ext cx="45720" cy="45720"/>
                            </a:xfrm>
                            <a:prstGeom prst="ellipse">
                              <a:avLst/>
                            </a:prstGeom>
                            <a:solidFill>
                              <a:srgbClr val="2E75B6"/>
                            </a:solidFill>
                            <a:ln w="12700" algn="ctr">
                              <a:solidFill>
                                <a:srgbClr val="41719C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7" name="Oval 179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9860" cy="149860"/>
                            </a:xfrm>
                            <a:prstGeom prst="ellipse">
                              <a:avLst/>
                            </a:prstGeom>
                            <a:noFill/>
                            <a:ln w="9525" algn="ctr">
                              <a:solidFill>
                                <a:srgbClr val="41719C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58" name="Arc 1758"/>
                        <wps:cNvSpPr>
                          <a:spLocks/>
                        </wps:cNvSpPr>
                        <wps:spPr bwMode="auto">
                          <a:xfrm rot="5400000" flipV="1">
                            <a:off x="857250" y="742950"/>
                            <a:ext cx="166370" cy="198120"/>
                          </a:xfrm>
                          <a:custGeom>
                            <a:avLst/>
                            <a:gdLst>
                              <a:gd name="T0" fmla="*/ 391 w 166977"/>
                              <a:gd name="T1" fmla="*/ 89783 h 198782"/>
                              <a:gd name="T2" fmla="*/ 88353 w 166977"/>
                              <a:gd name="T3" fmla="*/ 169 h 198782"/>
                              <a:gd name="T4" fmla="*/ 166969 w 166977"/>
                              <a:gd name="T5" fmla="*/ 97959 h 19878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6977" h="198782" stroke="0">
                                <a:moveTo>
                                  <a:pt x="391" y="89783"/>
                                </a:moveTo>
                                <a:cubicBezTo>
                                  <a:pt x="4727" y="36631"/>
                                  <a:pt x="43571" y="-2942"/>
                                  <a:pt x="88353" y="169"/>
                                </a:cubicBezTo>
                                <a:cubicBezTo>
                                  <a:pt x="132036" y="3204"/>
                                  <a:pt x="166339" y="45873"/>
                                  <a:pt x="166969" y="97959"/>
                                </a:cubicBezTo>
                                <a:lnTo>
                                  <a:pt x="83489" y="99391"/>
                                </a:lnTo>
                                <a:lnTo>
                                  <a:pt x="391" y="89783"/>
                                </a:lnTo>
                                <a:close/>
                              </a:path>
                              <a:path w="166977" h="198782" fill="none">
                                <a:moveTo>
                                  <a:pt x="391" y="89783"/>
                                </a:moveTo>
                                <a:cubicBezTo>
                                  <a:pt x="4727" y="36631"/>
                                  <a:pt x="43571" y="-2942"/>
                                  <a:pt x="88353" y="169"/>
                                </a:cubicBezTo>
                                <a:cubicBezTo>
                                  <a:pt x="132036" y="3204"/>
                                  <a:pt x="166339" y="45873"/>
                                  <a:pt x="166969" y="97959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9" name="Oval 1796"/>
                        <wps:cNvSpPr>
                          <a:spLocks noChangeArrowheads="1"/>
                        </wps:cNvSpPr>
                        <wps:spPr bwMode="auto">
                          <a:xfrm>
                            <a:off x="1581150" y="1190625"/>
                            <a:ext cx="189064" cy="18902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 algn="ctr">
                            <a:solidFill>
                              <a:srgbClr val="41719C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0" name="Straight Connector 60"/>
                        <wps:cNvCnPr/>
                        <wps:spPr>
                          <a:xfrm rot="1800000" flipH="1">
                            <a:off x="209550" y="657225"/>
                            <a:ext cx="1084209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1123950" y="685800"/>
                            <a:ext cx="285115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0" y="1181100"/>
                            <a:ext cx="26797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rPr>
                                  <w:vertAlign w:val="subscript"/>
                                </w:rPr>
                              </w:pPr>
                              <w:r w:rsidRPr="0038478C">
                                <w:t>P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Straight Arrow Connector 63"/>
                        <wps:cNvCnPr/>
                        <wps:spPr>
                          <a:xfrm>
                            <a:off x="2505075" y="514350"/>
                            <a:ext cx="4572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2" name="Straight Arrow Connector 1472"/>
                        <wps:cNvCnPr/>
                        <wps:spPr>
                          <a:xfrm rot="16200000">
                            <a:off x="2276475" y="295275"/>
                            <a:ext cx="4572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3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2324100" y="504825"/>
                            <a:ext cx="293370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74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2838450" y="257175"/>
                            <a:ext cx="259715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75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2219325" y="0"/>
                            <a:ext cx="259715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76" name="Straight Arrow Connector 1476"/>
                        <wps:cNvCnPr/>
                        <wps:spPr>
                          <a:xfrm>
                            <a:off x="1685925" y="1276350"/>
                            <a:ext cx="0" cy="54292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7" name="Straight Connector 1487"/>
                        <wps:cNvCnPr/>
                        <wps:spPr>
                          <a:xfrm rot="1800000" flipH="1">
                            <a:off x="685800" y="781050"/>
                            <a:ext cx="564536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8" name="Straight Arrow Connector 1488"/>
                        <wps:cNvCnPr/>
                        <wps:spPr>
                          <a:xfrm>
                            <a:off x="304800" y="942975"/>
                            <a:ext cx="723900" cy="1524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9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1733550" y="1552575"/>
                            <a:ext cx="352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P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0" name="Straight Connector 1490"/>
                        <wps:cNvCnPr/>
                        <wps:spPr>
                          <a:xfrm rot="18000000" flipH="1">
                            <a:off x="171450" y="695325"/>
                            <a:ext cx="451369" cy="2358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1" name="Text Box 1788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" y="276225"/>
                            <a:ext cx="293370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92" name="Straight Connector 1492"/>
                        <wps:cNvCnPr/>
                        <wps:spPr>
                          <a:xfrm rot="18000000" flipH="1">
                            <a:off x="514350" y="590550"/>
                            <a:ext cx="84455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3" name="Straight Connector 1493"/>
                        <wps:cNvCnPr/>
                        <wps:spPr>
                          <a:xfrm rot="1800000" flipH="1">
                            <a:off x="447675" y="609600"/>
                            <a:ext cx="91672" cy="0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4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314325"/>
                            <a:ext cx="352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T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5" name="Text Box 1763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0" y="1123950"/>
                            <a:ext cx="352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7C8" w:rsidRPr="0038478C" w:rsidRDefault="003C57C8" w:rsidP="003C57C8">
                              <w:pPr>
                                <w:rPr>
                                  <w:vertAlign w:val="subscript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vertAlign w:val="subscript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vertAlign w:val="subscript"/>
                                        </w:rPr>
                                        <m:t>Q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4" o:spid="_x0000_s1090" style="width:243.95pt;height:147.75pt;mso-position-horizontal-relative:char;mso-position-vertical-relative:line" coordsize="30981,1876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">
                <v:shape id="Text Box 1755" o:spid="_x0000_s1091" type="#_x0000_t202" style="position:absolute;left:6191;top:6858;width:2658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α</w:t>
                        </w:r>
                      </w:p>
                    </w:txbxContent>
                  </v:textbox>
                </v:shape>
                <v:roundrect id="Rounded Rectangle 1756" o:spid="_x0000_s1092" style="position:absolute;left:3143;top:9144;width:13716;height:457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H7dcAA&#10;AADbAAAADwAAAGRycy9kb3ducmV2LnhtbESPzarCMBSE9xd8h3AEd9fUH0qpRhFBEDdSdePu0Bzb&#10;YnNSmqjVpzeC4HKYmW+Y+bIztbhT6yrLCkbDCARxbnXFhYLTcfOfgHAeWWNtmRQ8ycFy0fubY6rt&#10;gzO6H3whAoRdigpK75tUSpeXZNANbUMcvIttDfog20LqFh8Bbmo5jqJYGqw4LJTY0Lqk/Hq4GQUJ&#10;xWfXZDjeT5zd784dJ6+MlRr0u9UMhKfO/8Lf9lYrmMbw+RJ+gFy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tH7dcAAAADbAAAADwAAAAAAAAAAAAAAAACYAgAAZHJzL2Rvd25y&#10;ZXYueG1sUEsFBgAAAAAEAAQA9QAAAIUDAAAAAA==&#10;" strokecolor="#41719c">
                  <v:fill r:id="rId29" o:title="" recolor="t" rotate="t" type="tile"/>
                  <v:stroke joinstyle="miter"/>
                </v:roundrect>
                <v:shape id="Text Box 1762" o:spid="_x0000_s1093" type="#_x0000_t202" style="position:absolute;top:8477;width:2933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xXWsUA&#10;AADbAAAADwAAAGRycy9kb3ducmV2LnhtbESPQWsCMRSE7wX/Q3iFXkSzFrF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3FdaxQAAANs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O</w:t>
                        </w:r>
                      </w:p>
                    </w:txbxContent>
                  </v:textbox>
                </v:shape>
                <v:shape id="Text Box 1763" o:spid="_x0000_s1094" type="#_x0000_t202" style="position:absolute;left:16573;top:8477;width:2934;height:2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DKMIA&#10;AADbAAAADwAAAGRycy9kb3ducmV2LnhtbERPTWsCMRC9C/0PYQpeimYVkb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Q8MowgAAANsAAAAPAAAAAAAAAAAAAAAAAJgCAABkcnMvZG93&#10;bnJldi54bWxQSwUGAAAAAAQABAD1AAAAhw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A</w:t>
                        </w:r>
                      </w:p>
                    </w:txbxContent>
                  </v:textbox>
                </v:shape>
                <v:group id="Group 1759" o:spid="_x0000_s1095" style="position:absolute;left:-2096;top:6667;width:9144;height:572;rotation:90" coordsize="13795,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H59v8QAAADbAAAA&#10;DwAAAAAAAAAAAAAAAACqAgAAZHJzL2Rvd25yZXYueG1sUEsFBgAAAAAEAAQA+gAAAJsDAAAAAA==&#10;">
                  <v:line id="Straight Connector 1760" o:spid="_x0000_s1096" style="position:absolute;visibility:visible;mso-wrap-style:square" from="0,0" to="1371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VHv8AAAADbAAAADwAAAGRycy9kb3ducmV2LnhtbERPTYvCMBC9C/sfwix403RlFa1GkQWh&#10;UEG26sHb0IxNsZmUJqv135uDsMfH+15tetuIO3W+dqzga5yAIC6drrlScDruRnMQPiBrbByTgid5&#10;2Kw/BitMtXvwL92LUIkYwj5FBSaENpXSl4Ys+rFriSN3dZ3FEGFXSd3hI4bbRk6SZCYt1hwbDLb0&#10;Y6i8FX9Wwf6Qt5nZnlnOi3yRX2bZ3jbfSg0/++0SRKA+/Ivf7kwrmMb18Uv8AX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NlR7/AAAAA2wAAAA8AAAAAAAAAAAAAAAAA&#10;oQIAAGRycy9kb3ducmV2LnhtbFBLBQYAAAAABAAEAPkAAACOAwAAAAA=&#10;" strokecolor="#5b9bd5" strokeweight=".5pt">
                    <v:stroke joinstyle="miter"/>
                  </v:line>
                  <v:rect id="Rectangle 1761" o:spid="_x0000_s1097" style="position:absolute;left:79;top:79;width:13716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Az/cMA&#10;AADbAAAADwAAAGRycy9kb3ducmV2LnhtbESPT4vCMBTE7wt+h/AEL4umKopUo4iw4tU/iN6ezbOt&#10;Ni+lybbVT79ZWNjjMDO/YRar1hSipsrllhUMBxEI4sTqnFMFp+NXfwbCeWSNhWVS8CIHq2XnY4Gx&#10;tg3vqT74VAQIuxgVZN6XsZQuycigG9iSOHh3Wxn0QVap1BU2AW4KOYqiqTSYc1jIsKRNRsnz8G0U&#10;6Ho3Pht+XLF9vz7l7bIdN3KrVK/brucgPLX+P/zX3mkFkyH8fgk/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Az/cMAAADbAAAADwAAAAAAAAAAAAAAAACYAgAAZHJzL2Rv&#10;d25yZXYueG1sUEsFBgAAAAAEAAQA9QAAAIgDAAAAAA==&#10;" fillcolor="#5b9bd5" stroked="f" strokeweight="1pt">
                    <v:fill r:id="rId25" o:title="" type="pattern"/>
                  </v:rect>
                </v:group>
                <v:shape id="Text Box 1788" o:spid="_x0000_s1098" type="#_x0000_t202" style="position:absolute;left:2095;top:1809;width:2851;height:26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iH8UA&#10;AADbAAAADwAAAGRycy9kb3ducmV2LnhtbESPQWsCMRSE7wX/Q3iCF6lZhUp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cmIfxQAAANs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C</w:t>
                        </w:r>
                      </w:p>
                    </w:txbxContent>
                  </v:textbox>
                </v:shape>
                <v:line id="Straight Connector 1795" o:spid="_x0000_s1099" style="position:absolute;visibility:visible;mso-wrap-style:square" from="16859,9429" to="16859,12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tEL8IAAADbAAAADwAAAGRycy9kb3ducmV2LnhtbESP3YrCMBSE7xd8h3AE79bU9YelaxRR&#10;BAVvrPsAZ5tjW2xOukm09e2NIHg5zMw3zHzZmVrcyPnKsoLRMAFBnFtdcaHg97T9/AbhA7LG2jIp&#10;uJOH5aL3McdU25aPdMtCISKEfYoKyhCaVEqfl2TQD21DHL2zdQZDlK6Q2mEb4aaWX0kykwYrjgsl&#10;NrQuKb9kV6PgMHJFvWYtx+35+ve/baabarJXatDvVj8gAnXhHX61d1rBdALPL/E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qtEL8IAAADbAAAADwAAAAAAAAAAAAAA&#10;AAChAgAAZHJzL2Rvd25yZXYueG1sUEsFBgAAAAAEAAQA+QAAAJADAAAAAA==&#10;" strokecolor="#5b9bd5" strokeweight="1.5pt">
                  <v:stroke joinstyle="miter"/>
                </v:line>
                <v:group id="Group 1789" o:spid="_x0000_s1100" style="position:absolute;left:2190;top:8572;width:1499;height:1498" coordsize="149860,149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oval id="Oval 1790" o:spid="_x0000_s1101" style="position:absolute;left:55660;top:55659;width:45720;height:45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mc2MMA&#10;AADbAAAADwAAAGRycy9kb3ducmV2LnhtbESPQWsCMRSE74L/ITyhN81aUWRrXEQQ7alUPdjbI3nu&#10;ht28LJt03fbXN4VCj8PMfMNsisE1oqcuWM8K5rMMBLH2xnKp4Ho5TNcgQkQ22HgmBV8UoNiORxvM&#10;jX/wO/XnWIoE4ZCjgirGNpcy6IochplviZN3953DmGRXStPhI8FdI5+zbCUdWk4LFba0r0jX50+n&#10;oD40C9mf5PLb3kijdh9v9viq1NNk2L2AiDTE//Bf+2QULFfw+yX9AL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mc2MMAAADbAAAADwAAAAAAAAAAAAAAAACYAgAAZHJzL2Rv&#10;d25yZXYueG1sUEsFBgAAAAAEAAQA9QAAAIgDAAAAAA==&#10;" fillcolor="#2e75b6" strokecolor="#41719c" strokeweight="1pt">
                    <v:stroke joinstyle="miter"/>
                  </v:oval>
                  <v:oval id="Oval 1791" o:spid="_x0000_s1102" style="position:absolute;width:149860;height:1498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6LOcQA&#10;AADbAAAADwAAAGRycy9kb3ducmV2LnhtbESPQWsCMRSE7wX/Q3hCL6JZS7WyNYoIgsWLuhX09ti8&#10;7i5uXpYk6vrvjSD0OMzMN8x03ppaXMn5yrKC4SABQZxbXXGh4Ddb9ScgfEDWWFsmBXfyMJ913qaY&#10;anvjHV33oRARwj5FBWUITSqlz0sy6Ae2IY7en3UGQ5SukNrhLcJNLT+SZCwNVhwXSmxoWVJ+3l+M&#10;Ak6az0Mmj1u3PtUTWmaXzU/bU+q92y6+QQRqw3/41V5rBaMveH6JP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uiznEAAAA2wAAAA8AAAAAAAAAAAAAAAAAmAIAAGRycy9k&#10;b3ducmV2LnhtbFBLBQYAAAAABAAEAPUAAACJAwAAAAA=&#10;" filled="f" strokecolor="#41719c">
                    <v:stroke joinstyle="miter"/>
                  </v:oval>
                </v:group>
                <v:shape id="Arc 1758" o:spid="_x0000_s1103" style="position:absolute;left:8572;top:7429;width:1663;height:1981;rotation:-90;flip:y;visibility:visible;mso-wrap-style:square;v-text-anchor:middle" coordsize="166977,198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0nfsEA&#10;AADbAAAADwAAAGRycy9kb3ducmV2LnhtbERPTWvCQBC9F/oflin0VjcKiqRuRATBQqFUI3gcdqdJ&#10;SHY2ZldN++s7h0KPj/e9Wo++UzcaYhPYwHSSgSK2wTVcGSiPu5clqJiQHXaBycA3RVgXjw8rzF24&#10;8yfdDqlSEsIxRwN1Sn2udbQ1eYyT0BML9xUGj0ngUGk34F3CfadnWbbQHhuWhhp72tZk28PVG5j/&#10;2J1/s/G0LPF4fp9Xi492ezHm+WncvIJKNKZ/8Z9778QnY+WL/ABd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9J37BAAAA2wAAAA8AAAAAAAAAAAAAAAAAmAIAAGRycy9kb3du&#10;cmV2LnhtbFBLBQYAAAAABAAEAPUAAACGAwAAAAA=&#10;" path="m391,89783nsc4727,36631,43571,-2942,88353,169v43683,3035,77986,45704,78616,97790l83489,99391,391,89783xem391,89783nfc4727,36631,43571,-2942,88353,169v43683,3035,77986,45704,78616,97790e" filled="f" strokecolor="#5b9bd5" strokeweight=".5pt">
                  <v:stroke joinstyle="miter"/>
                  <v:path arrowok="t" o:connecttype="custom" o:connectlocs="390,89484;88032,168;166362,97633" o:connectangles="0,0,0"/>
                </v:shape>
                <v:oval id="Oval 1796" o:spid="_x0000_s1104" style="position:absolute;left:15811;top:11906;width:1891;height:18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rooMQA&#10;AADbAAAADwAAAGRycy9kb3ducmV2LnhtbESPT2sCMRTE74V+h/CE3mrWglZXo7SlgjfrH9DjY/Pc&#10;rCYvyyZd129vhEKPw8z8hpktOmdFS02oPCsY9DMQxIXXFZcK9rvl6xhEiMgarWdScKMAi/nz0wxz&#10;7a+8oXYbS5EgHHJUYGKscylDYchh6PuaOHkn3ziMSTal1A1eE9xZ+ZZlI+mw4rRgsKYvQ8Vl++sU&#10;/Hyez7U5HEer9bJ7//YnW7ZDq9RLr/uYgojUxf/wX3ulFQwn8PiSfo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K6KDEAAAA2wAAAA8AAAAAAAAAAAAAAAAAmAIAAGRycy9k&#10;b3ducmV2LnhtbFBLBQYAAAAABAAEAPUAAACJAwAAAAA=&#10;" fillcolor="white [3212]" strokecolor="#41719c">
                  <v:stroke joinstyle="miter"/>
                </v:oval>
                <v:line id="Straight Connector 60" o:spid="_x0000_s1105" style="position:absolute;rotation:-30;flip:x;visibility:visible;mso-wrap-style:square" from="2095,6572" to="12937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6Z9cQAAADbAAAADwAAAGRycy9kb3ducmV2LnhtbERPy2rCQBTdF/oPwxW6ayZmYSVmFB+p&#10;tJtKY0DcXTLXJDZzJ2Smmv59Z1Ho8nDe2Wo0nbjR4FrLCqZRDIK4srrlWkF5fH2eg3AeWWNnmRT8&#10;kIPV8vEhw1TbO3/SrfC1CCHsUlTQeN+nUrqqIYMusj1x4C52MOgDHGqpB7yHcNPJJI5n0mDLoaHB&#10;nrYNVV/Ft1Fwzc/5y/4wL3T5sben6e79sEnOSj1NxvUChKfR/4v/3G9awSysD1/CD5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npn1xAAAANsAAAAPAAAAAAAAAAAA&#10;AAAAAKECAABkcnMvZG93bnJldi54bWxQSwUGAAAAAAQABAD5AAAAkgMAAAAA&#10;" strokecolor="#5b9bd5 [3204]" strokeweight="1.5pt">
                  <v:stroke joinstyle="miter"/>
                </v:line>
                <v:shape id="Text Box 1788" o:spid="_x0000_s1106" type="#_x0000_t202" style="position:absolute;left:11239;top:6858;width:2851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w21cUA&#10;AADbAAAADwAAAGRycy9kb3ducmV2LnhtbESPT2sCMRTE70K/Q3gFL6Vm9bDI1ihtoSLiH6qleHxs&#10;XjeLm5clibp+eyMUPA4z8xtmMutsI87kQ+1YwXCQgSAuna65UvCz/3odgwgRWWPjmBRcKcBs+tSb&#10;YKHdhb/pvIuVSBAOBSowMbaFlKE0ZDEMXEucvD/nLcYkfSW1x0uC20aOsiyXFmtOCwZb+jRUHncn&#10;q+Boli/bbL7++M0XV7/Zn9zBrw5K9Z+79zcQkbr4CP+3F1pBPoT7l/QD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zDbVxQAAANs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38478C">
                          <w:t>B</w:t>
                        </w:r>
                      </w:p>
                    </w:txbxContent>
                  </v:textbox>
                </v:shape>
                <v:shape id="Text Box 1763" o:spid="_x0000_s1107" type="#_x0000_t202" style="position:absolute;left:17526;top:11811;width:2679;height:25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6oosUA&#10;AADbAAAADwAAAGRycy9kb3ducmV2LnhtbESPQWsCMRSE74X+h/AKXkrN6mEpq1G0UBHRilqKx8fm&#10;dbO4eVmSqOu/N0Khx2FmvmHG08424kI+1I4VDPoZCOLS6ZorBd+Hz7d3ECEia2wck4IbBZhOnp/G&#10;WGh35R1d9rESCcKhQAUmxraQMpSGLIa+a4mT9+u8xZikr6T2eE1w28hhluXSYs1pwWBLH4bK0/5s&#10;FZzM6nWbLTbzn3x581+Hszv69VGp3ks3G4GI1MX/8F97qRXkQ3h8ST9AT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HqiixQAAANs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rPr>
                            <w:vertAlign w:val="subscript"/>
                          </w:rPr>
                        </w:pPr>
                        <w:r w:rsidRPr="0038478C">
                          <w:t>P</w:t>
                        </w:r>
                      </w:p>
                    </w:txbxContent>
                  </v:textbox>
                </v:shape>
                <v:shape id="Straight Arrow Connector 63" o:spid="_x0000_s1108" type="#_x0000_t32" style="position:absolute;left:25050;top:5143;width:45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sxIcMAAADbAAAADwAAAGRycy9kb3ducmV2LnhtbESPW2vCQBCF3wv9D8sUfBHdeKnY1FVK&#10;QexrUys+DtlpNpidDdmpxn/fFYQ+Hs7l46w2vW/UmbpYBzYwGWegiMtga64M7L+2oyWoKMgWm8Bk&#10;4EoRNuvHhxXmNlz4k86FVCqNcMzRgBNpc61j6chjHIeWOHk/ofMoSXaVth1e0rhv9DTLFtpjzYng&#10;sKV3R+Wp+PWJS/vpsHgevsxPO/w+Hpxc5xMxZvDUv72CEurlP3xvf1gDixncvqQfo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rMSHDAAAA2wAAAA8AAAAAAAAAAAAA&#10;AAAAoQIAAGRycy9kb3ducmV2LnhtbFBLBQYAAAAABAAEAPkAAACRAwAAAAA=&#10;" strokecolor="#5b9bd5 [3204]" strokeweight=".5pt">
                  <v:stroke endarrow="block" joinstyle="miter"/>
                </v:shape>
                <v:shape id="Straight Arrow Connector 1472" o:spid="_x0000_s1109" type="#_x0000_t32" style="position:absolute;left:22764;top:2952;width:4572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FOf8AAAADdAAAADwAAAGRycy9kb3ducmV2LnhtbERPzYrCMBC+L/gOYYS9rWlVVqmmZVEU&#10;r1UfYEjGtthMShNt9+03grC3+fh+Z1uMthVP6n3jWEE6S0AQa2carhRcL4evNQgfkA22jknBL3ko&#10;8snHFjPjBi7peQ6ViCHsM1RQh9BlUnpdk0U/cx1x5G6utxgi7CtpehxiuG3lPEm+pcWGY0ONHe1q&#10;0vfzwyrwJ02Lx0EjputFWh735W7flUp9TsefDYhAY/gXv90nE+cvV3N4fRNPkPk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BxTn/AAAAA3QAAAA8AAAAAAAAAAAAAAAAA&#10;oQIAAGRycy9kb3ducmV2LnhtbFBLBQYAAAAABAAEAPkAAACOAwAAAAA=&#10;" strokecolor="#5b9bd5 [3204]" strokeweight=".5pt">
                  <v:stroke endarrow="block" joinstyle="miter"/>
                </v:shape>
                <v:shape id="Text Box 1788" o:spid="_x0000_s1110" type="#_x0000_t202" style="position:absolute;left:23241;top:5048;width:2933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xeyMUA&#10;AADdAAAADwAAAGRycy9kb3ducmV2LnhtbERPTWsCMRC9F/ofwhR6kZptFVtWo1ShIqIt1VI8Dptx&#10;s7iZLEnU9d83gtDbPN7njCatrcWJfKgcK3juZiCIC6crLhX8bD+e3kCEiKyxdkwKLhRgMr6/G2Gu&#10;3Zm/6bSJpUghHHJUYGJscilDYchi6LqGOHF75y3GBH0ptcdzCre1fMmygbRYcWow2NDMUHHYHK2C&#10;g1l2vrL5evo7WFz85/bodn61U+rxoX0fgojUxn/xzb3QaX7/tQfXb9IJcv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LF7IxQAAAN0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O</w:t>
                        </w:r>
                      </w:p>
                    </w:txbxContent>
                  </v:textbox>
                </v:shape>
                <v:shape id="Text Box 1788" o:spid="_x0000_s1111" type="#_x0000_t202" style="position:absolute;left:28384;top:2571;width:2597;height:26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XGvMUA&#10;AADdAAAADwAAAGRycy9kb3ducmV2LnhtbERPTWsCMRC9C/6HMEIvUrOK2LI1SitYpGhLtRSPw2a6&#10;WdxMliTq+u8bQfA2j/c503lra3EiHyrHCoaDDARx4XTFpYKf3fLxGUSIyBprx6TgQgHms25nirl2&#10;Z/6m0zaWIoVwyFGBibHJpQyFIYth4BrixP05bzEm6EupPZ5TuK3lKMsm0mLFqcFgQwtDxWF7tAoO&#10;5qP/lb1v3n4nq4v/3B3d3q/3Sj302tcXEJHaeBff3Cud5o+fxnD9Jp0g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xca8xQAAAN0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1788" o:spid="_x0000_s1112" type="#_x0000_t202" style="position:absolute;left:22193;width:2597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ljJ8UA&#10;AADdAAAADwAAAGRycy9kb3ducmV2LnhtbERPTWsCMRC9F/ofwhR6kZptUVtWo1ShIqIt1VI8Dptx&#10;s7iZLEnU9d83gtDbPN7njCatrcWJfKgcK3juZiCIC6crLhX8bD+e3kCEiKyxdkwKLhRgMr6/G2Gu&#10;3Zm/6bSJpUghHHJUYGJscilDYchi6LqGOHF75y3GBH0ptcdzCre1fMmygbRYcWow2NDMUHHYHK2C&#10;g1l2vrL5evo7WFz85/bodn61U+rxoX0fgojUxn/xzb3QaX7vtQ/Xb9IJcv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iWMnxQAAAN0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y</w:t>
                        </w:r>
                      </w:p>
                    </w:txbxContent>
                  </v:textbox>
                </v:shape>
                <v:shape id="Straight Arrow Connector 1476" o:spid="_x0000_s1113" type="#_x0000_t32" style="position:absolute;left:16859;top:12763;width:0;height:54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XhvcQAAADdAAAADwAAAGRycy9kb3ducmV2LnhtbERPTWvCQBC9C/0PyxR6kbqxiEqajZSC&#10;UCkejIFch+yYRLOzYXer8d93hUJv83ifk21G04srOd9ZVjCfJSCIa6s7bhSUx+3rGoQPyBp7y6Tg&#10;Th42+dMkw1TbGx/oWoRGxBD2KSpoQxhSKX3dkkE/swNx5E7WGQwRukZqh7cYbnr5liRLabDj2NDi&#10;QJ8t1ZfixyhwXZUczuP6strr4nvfVLtpWQ9KvTyPH+8gAo3hX/zn/tJx/mK1hMc38QSZ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deG9xAAAAN0AAAAPAAAAAAAAAAAA&#10;AAAAAKECAABkcnMvZG93bnJldi54bWxQSwUGAAAAAAQABAD5AAAAkgMAAAAA&#10;" strokecolor="red" strokeweight="1.5pt">
                  <v:stroke endarrow="block" joinstyle="miter"/>
                </v:shape>
                <v:line id="Straight Connector 1487" o:spid="_x0000_s1114" style="position:absolute;rotation:-30;flip:x;visibility:visible;mso-wrap-style:square" from="6858,7810" to="12503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YoEMMAAADdAAAADwAAAGRycy9kb3ducmV2LnhtbERP22rCQBB9L/gPywh9KbpRREN0FbFI&#10;BREx+gFDdkyi2dmQ3cbYr+8Khb7N4VxnsepMJVpqXGlZwWgYgSDOrC45V3A5bwcxCOeRNVaWScGT&#10;HKyWvbcFJto++ERt6nMRQtglqKDwvk6kdFlBBt3Q1sSBu9rGoA+wyaVu8BHCTSXHUTSVBksODQXW&#10;tCkou6ffRkHK6T7GcnI8HT5u3Wf9I8/tV6vUe79bz0F46vy/+M+902H+JJ7B65twgl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GKBDDAAAA3QAAAA8AAAAAAAAAAAAA&#10;AAAAoQIAAGRycy9kb3ducmV2LnhtbFBLBQYAAAAABAAEAPkAAACRAwAAAAA=&#10;" strokecolor="red" strokeweight="1.5pt">
                  <v:stroke endarrow="open" joinstyle="miter"/>
                </v:line>
                <v:shape id="Straight Arrow Connector 1488" o:spid="_x0000_s1115" type="#_x0000_t32" style="position:absolute;left:3048;top:9429;width:7239;height:15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Ogc8YAAADdAAAADwAAAGRycy9kb3ducmV2LnhtbESPQWvCQBCF7wX/wzJCL6VuWsSG1FVE&#10;KCjFg6ngdchOk9TsbNhdNf77zkHwNsN789438+XgOnWhEFvPBt4mGSjiytuWawOHn6/XHFRMyBY7&#10;z2TgRhGWi9HTHAvrr7ynS5lqJSEcCzTQpNQXWseqIYdx4nti0X59cJhkDbW2Aa8S7jr9nmUz7bBl&#10;aWiwp3VD1ak8OwOhPWb7vyE/fexs+b2rj9uXQ9Ub8zweVp+gEg3pYb5fb6zgT3PBlW9kBL34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zoHPGAAAA3QAAAA8AAAAAAAAA&#10;AAAAAAAAoQIAAGRycy9kb3ducmV2LnhtbFBLBQYAAAAABAAEAPkAAACUAwAAAAA=&#10;" strokecolor="red" strokeweight="1.5pt">
                  <v:stroke endarrow="block" joinstyle="miter"/>
                </v:shape>
                <v:shape id="Text Box 1763" o:spid="_x0000_s1116" type="#_x0000_t202" style="position:absolute;left:17335;top:15525;width:3524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1QaMUA&#10;AADdAAAADwAAAGRycy9kb3ducmV2LnhtbERPS2vCQBC+F/wPywje6kZpS4xZRQLSUuzBx8XbmJ08&#10;MDsbs6um/vpuodDbfHzPSZe9acSNOldbVjAZRyCIc6trLhUc9uvnGITzyBoby6TgmxwsF4OnFBNt&#10;77yl286XIoSwS1BB5X2bSOnyigy6sW2JA1fYzqAPsCul7vAewk0jp1H0Jg3WHBoqbCmrKD/vrkbB&#10;Z7b+wu1pauJHk71vilV7ORxflRoN+9UchKfe/4v/3B86zH+JZ/D7TThBL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LVBoxQAAAN0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P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Straight Connector 1490" o:spid="_x0000_s1117" style="position:absolute;rotation:60;flip:x;visibility:visible;mso-wrap-style:square" from="1714,6953" to="6227,7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GrNsYAAADdAAAADwAAAGRycy9kb3ducmV2LnhtbESPT2vCQBDF74V+h2WEXopuqkVidBUR&#10;Cx56qX/wOuyOSTA7G7Krxm/fORR6m8e835s3i1XvG3WnLtaBDXyMMlDENriaSwPHw9cwBxUTssMm&#10;MBl4UoTV8vVlgYULD/6h+z6VSkI4FmigSqkttI62Io9xFFpi2V1C5zGJ7ErtOnxIuG/0OMum2mPN&#10;cqHCljYV2ev+5qXGejs+PvV5d8svp/xQv9vJ5Nsa8zbo13NQifr0b/6jd064z5n0l29kBL3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RqzbGAAAA3QAAAA8AAAAAAAAA&#10;AAAAAAAAoQIAAGRycy9kb3ducmV2LnhtbFBLBQYAAAAABAAEAPkAAACUAwAAAAA=&#10;" strokecolor="#5b9bd5 [3204]">
                  <v:stroke joinstyle="miter"/>
                </v:line>
                <v:shape id="Text Box 1788" o:spid="_x0000_s1118" type="#_x0000_t202" style="position:absolute;left:4667;top:2762;width:2933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6D3sUA&#10;AADdAAAADwAAAGRycy9kb3ducmV2LnhtbERPTWsCMRC9C/6HMEIvpWYtIu3WKCooIrWlWorHYTPd&#10;LG4mSxJ1/femUPA2j/c542lra3EmHyrHCgb9DARx4XTFpYLv/fLpBUSIyBprx6TgSgGmk25njLl2&#10;F/6i8y6WIoVwyFGBibHJpQyFIYuh7xrixP06bzEm6EupPV5SuK3lc5aNpMWKU4PBhhaGiuPuZBUc&#10;zebxM1tt5z+j9dV/7E/u4N8PSj302tkbiEhtvIv/3Wud5g9fB/D3TTpBT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voPexQAAAN0AAAAPAAAAAAAAAAAAAAAAAJgCAABkcnMv&#10;ZG93bnJldi54bWxQSwUGAAAAAAQABAD1AAAAigMAAAAA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H</w:t>
                        </w:r>
                      </w:p>
                    </w:txbxContent>
                  </v:textbox>
                </v:shape>
                <v:line id="Straight Connector 1492" o:spid="_x0000_s1119" style="position:absolute;rotation:60;flip:x;visibility:visible;mso-wrap-style:square" from="5143,5905" to="5987,5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+Q2sYAAADdAAAADwAAAGRycy9kb3ducmV2LnhtbESPT4vCMBDF7wt+hzCCl0VT6yLdrlFE&#10;FDx4Wf+w1yEZ27LNpDRR67c3guBthvd+b97MFp2txZVaXzlWMB4lIIi1MxUXCo6HzTAD4QOywdox&#10;KbiTh8W89zHD3Lgb/9J1HwoRQ9jnqKAMocml9Loki37kGuKonV1rMcS1LaRp8RbDbS3TJJlKixXH&#10;CyU2tCpJ/+8vNtZYrtPjXf5tL9n5lB2qTz2Z7LRSg363/AERqAtv84vemsh9fafw/CaO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+PkNrGAAAA3QAAAA8AAAAAAAAA&#10;AAAAAAAAoQIAAGRycy9kb3ducmV2LnhtbFBLBQYAAAAABAAEAPkAAACUAwAAAAA=&#10;" strokecolor="#5b9bd5 [3204]">
                  <v:stroke joinstyle="miter"/>
                </v:line>
                <v:line id="Straight Connector 1493" o:spid="_x0000_s1120" style="position:absolute;rotation:-30;flip:x;visibility:visible;mso-wrap-style:square" from="4476,6096" to="5393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WE8sYAAADdAAAADwAAAGRycy9kb3ducmV2LnhtbERPS2vCQBC+C/0PyxS8FN34oGh0FREU&#10;6aGiNaC3ITtNQrOzIbvG2F/fFQre5uN7znzZmlI0VLvCsoJBPwJBnFpdcKbg9LXpTUA4j6yxtEwK&#10;7uRguXjpzDHW9sYHao4+EyGEXYwKcu+rWEqX5mTQ9W1FHLhvWxv0AdaZ1DXeQrgp5TCK3qXBgkND&#10;jhWtc0p/jlej4KPZDs/n/cUnn+vf7Y6aInlL7kp1X9vVDISn1j/F/+6dDvPH0xE8vgkn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FhPLGAAAA3QAAAA8AAAAAAAAA&#10;AAAAAAAAoQIAAGRycy9kb3ducmV2LnhtbFBLBQYAAAAABAAEAPkAAACUAwAAAAA=&#10;" strokecolor="#5b9bd5 [3204]">
                  <v:stroke joinstyle="miter"/>
                </v:line>
                <v:shape id="Text Box 1763" o:spid="_x0000_s1121" type="#_x0000_t202" style="position:absolute;left:7524;top:3143;width:3525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VpK8QA&#10;AADdAAAADwAAAGRycy9kb3ducmV2LnhtbERPS4vCMBC+C/6HMMLeNFV0catRpCCK7B58XPY2NmNb&#10;bCa1yWrdX28Ewdt8fM+ZzhtTiivVrrCsoN+LQBCnVhecKTjsl90xCOeRNZaWScGdHMxn7dYUY21v&#10;vKXrzmcihLCLUUHufRVL6dKcDLqerYgDd7K1QR9gnUld4y2Em1IOouhTGiw4NORYUZJTet79GQWb&#10;ZPmD2+PAjP/LZPV9WlSXw+9IqY9Os5iA8NT4t/jlXuswf/g1hOc34QQ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1aSvEAAAA3QAAAA8AAAAAAAAAAAAAAAAAmAIAAGRycy9k&#10;b3ducmV2LnhtbFBLBQYAAAAABAAEAPUAAACJAwAAAAA=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T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1763" o:spid="_x0000_s1122" type="#_x0000_t202" style="position:absolute;left:8572;top:11239;width:3524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nMsMYA&#10;AADdAAAADwAAAGRycy9kb3ducmV2LnhtbERPS2vCQBC+F/wPywi91Y2hFhtdRQLBUtqDj0tvY3ZM&#10;gruzMbvVtL++WxC8zcf3nPmyt0ZcqPONYwXjUQKCuHS64UrBflc8TUH4gKzROCYFP+RhuRg8zDHT&#10;7sobumxDJWII+wwV1CG0mZS+rMmiH7mWOHJH11kMEXaV1B1eY7g1Mk2SF2mx4dhQY0t5TeVp+20V&#10;vOfFJ24OqZ3+mnz9cVy15/3XRKnHYb+agQjUh7v45n7Tcf7z6wT+v4kn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nMsMYAAADdAAAADwAAAAAAAAAAAAAAAACYAgAAZHJz&#10;L2Rvd25yZXYueG1sUEsFBgAAAAAEAAQA9QAAAIsDAAAAAA==&#10;" filled="f" stroked="f" strokeweight=".5pt">
                  <v:textbox>
                    <w:txbxContent>
                      <w:p w:rsidR="003C57C8" w:rsidRPr="0038478C" w:rsidRDefault="003C57C8" w:rsidP="003C57C8">
                        <w:pPr>
                          <w:rPr>
                            <w:vertAlign w:val="subscript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Q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62E1B" w:rsidRDefault="00D62E1B" w:rsidP="00195E41">
      <w:pPr>
        <w:tabs>
          <w:tab w:val="right" w:leader="dot" w:pos="4620"/>
        </w:tabs>
        <w:spacing w:line="360" w:lineRule="auto"/>
        <w:rPr>
          <w:lang w:val="it-IT"/>
        </w:rPr>
      </w:pPr>
    </w:p>
    <w:p w:rsidR="003C57C8" w:rsidRDefault="00F932F2" w:rsidP="00195E41">
      <w:pPr>
        <w:tabs>
          <w:tab w:val="right" w:leader="dot" w:pos="4620"/>
        </w:tabs>
        <w:spacing w:line="360" w:lineRule="auto"/>
        <w:rPr>
          <w:lang w:val="it-IT"/>
        </w:rPr>
      </w:pPr>
      <w:r>
        <w:rPr>
          <w:lang w:val="it-IT"/>
        </w:rPr>
        <w:t xml:space="preserve">Quy tắc momen: </w:t>
      </w:r>
    </w:p>
    <w:p w:rsidR="00F932F2" w:rsidRDefault="00F932F2" w:rsidP="00195E41">
      <w:pPr>
        <w:tabs>
          <w:tab w:val="right" w:leader="dot" w:pos="4620"/>
        </w:tabs>
        <w:spacing w:line="360" w:lineRule="auto"/>
        <w:rPr>
          <w:lang w:val="it-IT"/>
        </w:rPr>
      </w:pPr>
      <m:oMath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M</m:t>
            </m:r>
          </m:e>
          <m:sub>
            <m:r>
              <w:rPr>
                <w:rFonts w:ascii="Cambria Math" w:hAnsi="Cambria Math"/>
                <w:lang w:val="it-IT"/>
              </w:rPr>
              <m:t>P/O</m:t>
            </m:r>
          </m:sub>
        </m:sSub>
        <m:r>
          <w:rPr>
            <w:rFonts w:ascii="Cambria Math" w:hAnsi="Cambria Math"/>
            <w:lang w:val="it-IT"/>
          </w:rPr>
          <m:t>=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M</m:t>
            </m:r>
          </m:e>
          <m:sub>
            <m:r>
              <w:rPr>
                <w:rFonts w:ascii="Cambria Math" w:hAnsi="Cambria Math"/>
                <w:lang w:val="it-IT"/>
              </w:rPr>
              <m:t>T/O</m:t>
            </m:r>
          </m:sub>
        </m:sSub>
      </m:oMath>
      <w:r>
        <w:rPr>
          <w:lang w:val="it-IT"/>
        </w:rPr>
        <w:t xml:space="preserve"> </w:t>
      </w:r>
      <w:r>
        <w:rPr>
          <w:lang w:val="it-IT"/>
        </w:rPr>
        <w:tab/>
      </w:r>
      <w:r w:rsidR="00195E41">
        <w:rPr>
          <w:b/>
          <w:lang w:val="it-IT"/>
        </w:rPr>
        <w:t>(0,25)</w:t>
      </w:r>
    </w:p>
    <w:p w:rsidR="00F932F2" w:rsidRDefault="00F932F2" w:rsidP="00195E41">
      <w:pPr>
        <w:tabs>
          <w:tab w:val="right" w:leader="dot" w:pos="4620"/>
        </w:tabs>
        <w:spacing w:line="360" w:lineRule="auto"/>
        <w:rPr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T. </w:t>
      </w:r>
      <w:r>
        <w:rPr>
          <w:lang w:val="it-IT"/>
        </w:rPr>
        <w:t>OH</w:t>
      </w:r>
      <w:r>
        <w:rPr>
          <w:lang w:val="it-IT"/>
        </w:rPr>
        <w:t xml:space="preserve"> = P.OA</w:t>
      </w:r>
      <w:r>
        <w:rPr>
          <w:lang w:val="it-IT"/>
        </w:rPr>
        <w:t xml:space="preserve"> </w:t>
      </w:r>
      <w:r>
        <w:rPr>
          <w:lang w:val="it-IT"/>
        </w:rPr>
        <w:sym w:font="Symbol" w:char="F0DB"/>
      </w:r>
      <w:r>
        <w:rPr>
          <w:lang w:val="it-IT"/>
        </w:rPr>
        <w:t xml:space="preserve">  T. OB.sin</w:t>
      </w:r>
      <w:r>
        <w:rPr>
          <w:lang w:val="it-IT"/>
        </w:rPr>
        <w:sym w:font="Symbol" w:char="F061"/>
      </w:r>
      <w:r>
        <w:rPr>
          <w:lang w:val="it-IT"/>
        </w:rPr>
        <w:t xml:space="preserve"> = P.1,5.OB</w:t>
      </w:r>
    </w:p>
    <w:p w:rsidR="00791E1C" w:rsidRDefault="00791E1C" w:rsidP="00195E41">
      <w:pPr>
        <w:tabs>
          <w:tab w:val="right" w:leader="dot" w:pos="4620"/>
        </w:tabs>
        <w:spacing w:line="360" w:lineRule="auto"/>
        <w:rPr>
          <w:lang w:val="it-IT"/>
        </w:rPr>
      </w:pPr>
      <w:r>
        <w:rPr>
          <w:lang w:val="it-IT"/>
        </w:rPr>
        <w:sym w:font="Symbol" w:char="F0DB"/>
      </w:r>
      <w:r>
        <w:rPr>
          <w:lang w:val="it-IT"/>
        </w:rPr>
        <w:t xml:space="preserve"> T = 60 N </w:t>
      </w:r>
      <w:r>
        <w:rPr>
          <w:lang w:val="it-IT"/>
        </w:rPr>
        <w:tab/>
      </w:r>
      <w:r w:rsidR="00195E41">
        <w:rPr>
          <w:b/>
          <w:lang w:val="it-IT"/>
        </w:rPr>
        <w:t>(0,25)</w:t>
      </w:r>
    </w:p>
    <w:p w:rsidR="00791E1C" w:rsidRDefault="00791E1C" w:rsidP="00195E41">
      <w:pPr>
        <w:tabs>
          <w:tab w:val="right" w:leader="dot" w:pos="4620"/>
        </w:tabs>
        <w:spacing w:line="360" w:lineRule="auto"/>
        <w:rPr>
          <w:lang w:val="it-IT"/>
        </w:rPr>
      </w:pPr>
    </w:p>
    <w:p w:rsidR="00791E1C" w:rsidRDefault="00195E41" w:rsidP="00195E41">
      <w:pPr>
        <w:tabs>
          <w:tab w:val="right" w:leader="dot" w:pos="4620"/>
        </w:tabs>
        <w:spacing w:line="360" w:lineRule="auto"/>
        <w:rPr>
          <w:lang w:val="it-IT"/>
        </w:rPr>
      </w:pPr>
      <w:r>
        <w:rPr>
          <w:lang w:val="it-IT"/>
        </w:rPr>
        <w:t xml:space="preserve">Ox: </w:t>
      </w:r>
      <m:oMath>
        <m:r>
          <w:rPr>
            <w:rFonts w:ascii="Cambria Math" w:hAnsi="Cambria Math"/>
            <w:lang w:val="it-IT"/>
          </w:rPr>
          <m:t>T.sin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-P+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Q</m:t>
            </m:r>
          </m:e>
          <m:sub>
            <m:r>
              <w:rPr>
                <w:rFonts w:ascii="Cambria Math" w:hAnsi="Cambria Math"/>
                <w:lang w:val="it-IT"/>
              </w:rPr>
              <m:t>x</m:t>
            </m:r>
          </m:sub>
        </m:sSub>
        <m:r>
          <w:rPr>
            <w:rFonts w:ascii="Cambria Math" w:hAnsi="Cambria Math"/>
            <w:lang w:val="it-IT"/>
          </w:rPr>
          <m:t xml:space="preserve">=0 </m:t>
        </m:r>
        <m:r>
          <w:rPr>
            <w:rFonts w:ascii="Cambria Math" w:hAnsi="Cambria Math"/>
            <w:i/>
            <w:lang w:val="it-IT"/>
          </w:rPr>
          <w:sym w:font="Symbol" w:char="F0DE"/>
        </m:r>
        <m:r>
          <w:rPr>
            <w:rFonts w:ascii="Cambria Math" w:hAnsi="Cambria Math"/>
            <w:lang w:val="it-IT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Q</m:t>
            </m:r>
          </m:e>
          <m:sub>
            <m:r>
              <w:rPr>
                <w:rFonts w:ascii="Cambria Math" w:hAnsi="Cambria Math"/>
                <w:lang w:val="it-IT"/>
              </w:rPr>
              <m:t>x</m:t>
            </m:r>
          </m:sub>
        </m:sSub>
        <m:r>
          <w:rPr>
            <w:rFonts w:ascii="Cambria Math" w:hAnsi="Cambria Math"/>
            <w:lang w:val="it-IT"/>
          </w:rPr>
          <m:t>=</m:t>
        </m:r>
        <m:r>
          <w:rPr>
            <w:rFonts w:ascii="Cambria Math" w:hAnsi="Cambria Math"/>
            <w:lang w:val="it-IT"/>
          </w:rPr>
          <m:t xml:space="preserve"> -10 N</m:t>
        </m:r>
      </m:oMath>
    </w:p>
    <w:p w:rsidR="00195E41" w:rsidRDefault="00195E41" w:rsidP="00195E41">
      <w:pPr>
        <w:tabs>
          <w:tab w:val="right" w:leader="dot" w:pos="4620"/>
        </w:tabs>
        <w:spacing w:line="360" w:lineRule="auto"/>
        <w:rPr>
          <w:lang w:val="it-IT"/>
        </w:rPr>
      </w:pPr>
      <w:r>
        <w:rPr>
          <w:lang w:val="it-IT"/>
        </w:rPr>
        <w:t>O</w:t>
      </w:r>
      <w:r>
        <w:rPr>
          <w:lang w:val="it-IT"/>
        </w:rPr>
        <w:t>y</w:t>
      </w:r>
      <w:r>
        <w:rPr>
          <w:lang w:val="it-IT"/>
        </w:rPr>
        <w:t xml:space="preserve">: </w:t>
      </w:r>
      <m:oMath>
        <m:r>
          <w:rPr>
            <w:rFonts w:ascii="Cambria Math" w:hAnsi="Cambria Math"/>
            <w:lang w:val="it-IT"/>
          </w:rPr>
          <m:t>-</m:t>
        </m:r>
        <m:r>
          <w:rPr>
            <w:rFonts w:ascii="Cambria Math" w:hAnsi="Cambria Math"/>
            <w:lang w:val="it-IT"/>
          </w:rPr>
          <m:t>T.</m:t>
        </m:r>
        <m:r>
          <w:rPr>
            <w:rFonts w:ascii="Cambria Math" w:hAnsi="Cambria Math"/>
            <w:lang w:val="it-IT"/>
          </w:rPr>
          <m:t>cos</m:t>
        </m:r>
        <m:r>
          <w:rPr>
            <w:rFonts w:ascii="Cambria Math" w:hAnsi="Cambria Math"/>
            <w:i/>
            <w:lang w:val="it-IT"/>
          </w:rPr>
          <w:sym w:font="Symbol" w:char="F061"/>
        </m:r>
        <m:r>
          <w:rPr>
            <w:rFonts w:ascii="Cambria Math" w:hAnsi="Cambria Math"/>
            <w:lang w:val="it-IT"/>
          </w:rPr>
          <m:t xml:space="preserve"> +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Q</m:t>
            </m:r>
          </m:e>
          <m:sub>
            <m:r>
              <w:rPr>
                <w:rFonts w:ascii="Cambria Math" w:hAnsi="Cambria Math"/>
                <w:lang w:val="it-IT"/>
              </w:rPr>
              <m:t>y</m:t>
            </m:r>
          </m:sub>
        </m:sSub>
        <m:r>
          <w:rPr>
            <w:rFonts w:ascii="Cambria Math" w:hAnsi="Cambria Math"/>
            <w:lang w:val="it-IT"/>
          </w:rPr>
          <m:t xml:space="preserve">=0 </m:t>
        </m:r>
        <m:r>
          <w:rPr>
            <w:rFonts w:ascii="Cambria Math" w:hAnsi="Cambria Math"/>
            <w:i/>
            <w:lang w:val="it-IT"/>
          </w:rPr>
          <w:sym w:font="Symbol" w:char="F0DE"/>
        </m:r>
        <m:r>
          <w:rPr>
            <w:rFonts w:ascii="Cambria Math" w:hAnsi="Cambria Math"/>
            <w:lang w:val="it-IT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it-IT"/>
              </w:rPr>
            </m:ctrlPr>
          </m:sSubPr>
          <m:e>
            <m:r>
              <w:rPr>
                <w:rFonts w:ascii="Cambria Math" w:hAnsi="Cambria Math"/>
                <w:lang w:val="it-IT"/>
              </w:rPr>
              <m:t>Q</m:t>
            </m:r>
          </m:e>
          <m:sub>
            <m:r>
              <w:rPr>
                <w:rFonts w:ascii="Cambria Math" w:hAnsi="Cambria Math"/>
                <w:lang w:val="it-IT"/>
              </w:rPr>
              <m:t>y</m:t>
            </m:r>
          </m:sub>
        </m:sSub>
        <m:r>
          <w:rPr>
            <w:rFonts w:ascii="Cambria Math" w:hAnsi="Cambria Math"/>
            <w:lang w:val="it-IT"/>
          </w:rPr>
          <m:t xml:space="preserve">= </m:t>
        </m:r>
        <m:r>
          <w:rPr>
            <w:rFonts w:ascii="Cambria Math" w:hAnsi="Cambria Math"/>
            <w:lang w:val="it-IT"/>
          </w:rPr>
          <m:t>30</m:t>
        </m:r>
        <m:rad>
          <m:radPr>
            <m:degHide m:val="1"/>
            <m:ctrlPr>
              <w:rPr>
                <w:rFonts w:ascii="Cambria Math" w:hAnsi="Cambria Math"/>
                <w:i/>
                <w:lang w:val="it-IT"/>
              </w:rPr>
            </m:ctrlPr>
          </m:radPr>
          <m:deg/>
          <m:e>
            <m:r>
              <w:rPr>
                <w:rFonts w:ascii="Cambria Math" w:hAnsi="Cambria Math"/>
                <w:lang w:val="it-IT"/>
              </w:rPr>
              <m:t>3</m:t>
            </m:r>
          </m:e>
        </m:rad>
        <m:r>
          <w:rPr>
            <w:rFonts w:ascii="Cambria Math" w:hAnsi="Cambria Math"/>
            <w:lang w:val="it-IT"/>
          </w:rPr>
          <m:t xml:space="preserve"> N</m:t>
        </m:r>
      </m:oMath>
    </w:p>
    <w:p w:rsidR="00195E41" w:rsidRDefault="00195E41" w:rsidP="00195E41">
      <w:pPr>
        <w:tabs>
          <w:tab w:val="right" w:leader="dot" w:pos="4620"/>
        </w:tabs>
        <w:spacing w:line="360" w:lineRule="auto"/>
        <w:rPr>
          <w:lang w:val="it-IT"/>
        </w:rPr>
      </w:pPr>
      <w:r>
        <w:rPr>
          <w:lang w:val="it-IT"/>
        </w:rPr>
        <w:tab/>
      </w:r>
      <w:r>
        <w:rPr>
          <w:b/>
          <w:lang w:val="it-IT"/>
        </w:rPr>
        <w:t>(0,25)</w:t>
      </w:r>
    </w:p>
    <w:p w:rsidR="00195E41" w:rsidRPr="00644295" w:rsidRDefault="00195E41" w:rsidP="00195E41">
      <w:pPr>
        <w:tabs>
          <w:tab w:val="right" w:leader="dot" w:pos="4620"/>
        </w:tabs>
        <w:spacing w:line="360" w:lineRule="auto"/>
        <w:rPr>
          <w:lang w:val="it-IT"/>
        </w:rPr>
      </w:pPr>
      <w:r>
        <w:rPr>
          <w:lang w:val="it-IT"/>
        </w:rPr>
        <w:sym w:font="Symbol" w:char="F0DE"/>
      </w:r>
      <w:r>
        <w:rPr>
          <w:lang w:val="it-IT"/>
        </w:rPr>
        <w:t xml:space="preserve"> </w:t>
      </w:r>
      <m:oMath>
        <m:r>
          <w:rPr>
            <w:rFonts w:ascii="Cambria Math" w:hAnsi="Cambria Math"/>
            <w:lang w:val="it-IT"/>
          </w:rPr>
          <m:t>Q=</m:t>
        </m:r>
        <m:rad>
          <m:radPr>
            <m:degHide m:val="1"/>
            <m:ctrlPr>
              <w:rPr>
                <w:rFonts w:ascii="Cambria Math" w:hAnsi="Cambria Math"/>
                <w:i/>
                <w:lang w:val="it-IT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lang w:val="it-IT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it-IT"/>
                  </w:rPr>
                  <m:t>x</m:t>
                </m:r>
              </m:sub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bSup>
            <m:r>
              <w:rPr>
                <w:rFonts w:ascii="Cambria Math" w:hAnsi="Cambria Math"/>
                <w:lang w:val="it-IT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lang w:val="it-IT"/>
                  </w:rPr>
                </m:ctrlPr>
              </m:sSubSupPr>
              <m:e>
                <m:r>
                  <w:rPr>
                    <w:rFonts w:ascii="Cambria Math" w:hAnsi="Cambria Math"/>
                    <w:lang w:val="it-IT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it-IT"/>
                  </w:rPr>
                  <m:t>y</m:t>
                </m:r>
              </m:sub>
              <m:sup>
                <m:r>
                  <w:rPr>
                    <w:rFonts w:ascii="Cambria Math" w:hAnsi="Cambria Math"/>
                    <w:lang w:val="it-IT"/>
                  </w:rPr>
                  <m:t>2</m:t>
                </m:r>
              </m:sup>
            </m:sSubSup>
            <m:r>
              <w:rPr>
                <w:rFonts w:ascii="Cambria Math" w:hAnsi="Cambria Math"/>
                <w:lang w:val="it-IT"/>
              </w:rPr>
              <m:t xml:space="preserve">  </m:t>
            </m:r>
          </m:e>
        </m:rad>
      </m:oMath>
      <w:r>
        <w:rPr>
          <w:lang w:val="it-IT"/>
        </w:rPr>
        <w:t xml:space="preserve"> </w:t>
      </w:r>
      <m:oMath>
        <m:r>
          <w:rPr>
            <w:rFonts w:ascii="Cambria Math" w:hAnsi="Cambria Math"/>
            <w:i/>
            <w:lang w:val="it-IT"/>
          </w:rPr>
          <w:sym w:font="Symbol" w:char="F0BB"/>
        </m:r>
      </m:oMath>
      <w:r>
        <w:rPr>
          <w:lang w:val="it-IT"/>
        </w:rPr>
        <w:t xml:space="preserve"> 52,915 N </w:t>
      </w:r>
      <w:r>
        <w:rPr>
          <w:lang w:val="it-IT"/>
        </w:rPr>
        <w:tab/>
      </w:r>
      <w:r>
        <w:rPr>
          <w:b/>
          <w:lang w:val="it-IT"/>
        </w:rPr>
        <w:t>(0,25)</w:t>
      </w:r>
    </w:p>
    <w:p w:rsidR="00195E41" w:rsidRPr="00644295" w:rsidRDefault="00195E41" w:rsidP="00D62E1B">
      <w:pPr>
        <w:tabs>
          <w:tab w:val="right" w:leader="dot" w:pos="4620"/>
        </w:tabs>
        <w:rPr>
          <w:lang w:val="it-IT"/>
        </w:rPr>
      </w:pPr>
    </w:p>
    <w:p w:rsidR="00F932F2" w:rsidRPr="00644295" w:rsidRDefault="00F932F2">
      <w:pPr>
        <w:tabs>
          <w:tab w:val="right" w:leader="dot" w:pos="4620"/>
        </w:tabs>
        <w:rPr>
          <w:lang w:val="it-IT"/>
        </w:rPr>
      </w:pPr>
    </w:p>
    <w:sectPr w:rsidR="00F932F2" w:rsidRPr="00644295" w:rsidSect="004A686B">
      <w:type w:val="continuous"/>
      <w:pgSz w:w="11907" w:h="16840" w:code="9"/>
      <w:pgMar w:top="719" w:right="851" w:bottom="539" w:left="1134" w:header="284" w:footer="567" w:gutter="0"/>
      <w:cols w:num="2" w:sep="1"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1403" w:rsidRDefault="00EB1403">
      <w:r>
        <w:separator/>
      </w:r>
    </w:p>
  </w:endnote>
  <w:endnote w:type="continuationSeparator" w:id="0">
    <w:p w:rsidR="00EB1403" w:rsidRDefault="00EB14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31C9" w:rsidRDefault="00A431C9">
    <w:pPr>
      <w:pStyle w:val="Footer"/>
      <w:jc w:val="right"/>
      <w:rPr>
        <w:rStyle w:val="PageNumber"/>
        <w:sz w:val="22"/>
      </w:rPr>
    </w:pPr>
    <w:r>
      <w:rPr>
        <w:rStyle w:val="PageNumber"/>
        <w:sz w:val="22"/>
      </w:rPr>
      <w:tab/>
      <w:t xml:space="preserve">                     </w:t>
    </w:r>
    <w:r>
      <w:rPr>
        <w:rStyle w:val="PageNumber"/>
        <w:sz w:val="22"/>
      </w:rPr>
      <w:tab/>
      <w:t xml:space="preserve">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1403" w:rsidRDefault="00EB1403">
      <w:r>
        <w:separator/>
      </w:r>
    </w:p>
  </w:footnote>
  <w:footnote w:type="continuationSeparator" w:id="0">
    <w:p w:rsidR="00EB1403" w:rsidRDefault="00EB14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86690"/>
    <w:multiLevelType w:val="hybridMultilevel"/>
    <w:tmpl w:val="7D742B9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1C0A78"/>
    <w:multiLevelType w:val="hybridMultilevel"/>
    <w:tmpl w:val="966C258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3F1980"/>
    <w:multiLevelType w:val="multilevel"/>
    <w:tmpl w:val="EF6EE94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AA1FFA"/>
    <w:multiLevelType w:val="hybridMultilevel"/>
    <w:tmpl w:val="9EF0DE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C34239A"/>
    <w:multiLevelType w:val="hybridMultilevel"/>
    <w:tmpl w:val="12C8F5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6E103C"/>
    <w:multiLevelType w:val="hybridMultilevel"/>
    <w:tmpl w:val="E05A97DA"/>
    <w:lvl w:ilvl="0" w:tplc="EE1067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0F2F41"/>
    <w:multiLevelType w:val="multilevel"/>
    <w:tmpl w:val="BD5C123E"/>
    <w:lvl w:ilvl="0">
      <w:start w:val="1"/>
      <w:numFmt w:val="decimal"/>
      <w:pStyle w:val="ThuanTNTimesNewRoman"/>
      <w:lvlText w:val="Caâu %1."/>
      <w:lvlJc w:val="left"/>
      <w:pPr>
        <w:tabs>
          <w:tab w:val="num" w:pos="648"/>
        </w:tabs>
        <w:ind w:left="648" w:hanging="648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280F7EBF"/>
    <w:multiLevelType w:val="hybridMultilevel"/>
    <w:tmpl w:val="B30A3C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4B63C1"/>
    <w:multiLevelType w:val="multilevel"/>
    <w:tmpl w:val="393AC73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2E6A5BB4"/>
    <w:multiLevelType w:val="hybridMultilevel"/>
    <w:tmpl w:val="8F7C1F4E"/>
    <w:lvl w:ilvl="0" w:tplc="A8C4D7D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1D4B8B"/>
    <w:multiLevelType w:val="hybridMultilevel"/>
    <w:tmpl w:val="9B2E9B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BD1F00"/>
    <w:multiLevelType w:val="hybridMultilevel"/>
    <w:tmpl w:val="3C5E6FE4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02805BD"/>
    <w:multiLevelType w:val="hybridMultilevel"/>
    <w:tmpl w:val="B686D548"/>
    <w:lvl w:ilvl="0" w:tplc="2E1EB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911B8B"/>
    <w:multiLevelType w:val="multilevel"/>
    <w:tmpl w:val="DB88A7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DD41150"/>
    <w:multiLevelType w:val="hybridMultilevel"/>
    <w:tmpl w:val="BAA4B536"/>
    <w:lvl w:ilvl="0" w:tplc="A8C4D7D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6135138"/>
    <w:multiLevelType w:val="hybridMultilevel"/>
    <w:tmpl w:val="02B8C34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17C7404"/>
    <w:multiLevelType w:val="multilevel"/>
    <w:tmpl w:val="B686D5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A724883"/>
    <w:multiLevelType w:val="multilevel"/>
    <w:tmpl w:val="02B8C34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5"/>
  </w:num>
  <w:num w:numId="4">
    <w:abstractNumId w:val="17"/>
  </w:num>
  <w:num w:numId="5">
    <w:abstractNumId w:val="10"/>
  </w:num>
  <w:num w:numId="6">
    <w:abstractNumId w:val="0"/>
  </w:num>
  <w:num w:numId="7">
    <w:abstractNumId w:val="3"/>
  </w:num>
  <w:num w:numId="8">
    <w:abstractNumId w:val="9"/>
  </w:num>
  <w:num w:numId="9">
    <w:abstractNumId w:val="7"/>
  </w:num>
  <w:num w:numId="10">
    <w:abstractNumId w:val="14"/>
  </w:num>
  <w:num w:numId="11">
    <w:abstractNumId w:val="12"/>
  </w:num>
  <w:num w:numId="12">
    <w:abstractNumId w:val="2"/>
  </w:num>
  <w:num w:numId="13">
    <w:abstractNumId w:val="16"/>
  </w:num>
  <w:num w:numId="14">
    <w:abstractNumId w:val="1"/>
  </w:num>
  <w:num w:numId="15">
    <w:abstractNumId w:val="8"/>
  </w:num>
  <w:num w:numId="16">
    <w:abstractNumId w:val="13"/>
  </w:num>
  <w:num w:numId="17">
    <w:abstractNumId w:val="11"/>
  </w:num>
  <w:num w:numId="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2F00"/>
    <w:rsid w:val="00007883"/>
    <w:rsid w:val="00015464"/>
    <w:rsid w:val="00015CFD"/>
    <w:rsid w:val="00065F0E"/>
    <w:rsid w:val="000D409B"/>
    <w:rsid w:val="001171B8"/>
    <w:rsid w:val="00195E41"/>
    <w:rsid w:val="001A6AF0"/>
    <w:rsid w:val="001C3D44"/>
    <w:rsid w:val="001D096D"/>
    <w:rsid w:val="00231CC8"/>
    <w:rsid w:val="00245B92"/>
    <w:rsid w:val="0024786D"/>
    <w:rsid w:val="002543E5"/>
    <w:rsid w:val="00297417"/>
    <w:rsid w:val="002A2304"/>
    <w:rsid w:val="002B008A"/>
    <w:rsid w:val="002B05F0"/>
    <w:rsid w:val="002B436D"/>
    <w:rsid w:val="002C5D69"/>
    <w:rsid w:val="00303A66"/>
    <w:rsid w:val="00333BFC"/>
    <w:rsid w:val="003360BB"/>
    <w:rsid w:val="00361CAB"/>
    <w:rsid w:val="00376B88"/>
    <w:rsid w:val="00383C9E"/>
    <w:rsid w:val="00390906"/>
    <w:rsid w:val="003B553A"/>
    <w:rsid w:val="003C57C8"/>
    <w:rsid w:val="003D2F00"/>
    <w:rsid w:val="00491155"/>
    <w:rsid w:val="004A302F"/>
    <w:rsid w:val="004A686B"/>
    <w:rsid w:val="004B79FA"/>
    <w:rsid w:val="004D681A"/>
    <w:rsid w:val="004E7CA1"/>
    <w:rsid w:val="004F05BB"/>
    <w:rsid w:val="005010F8"/>
    <w:rsid w:val="005075D1"/>
    <w:rsid w:val="00512AC5"/>
    <w:rsid w:val="00516A95"/>
    <w:rsid w:val="00533584"/>
    <w:rsid w:val="00592B31"/>
    <w:rsid w:val="005C43BF"/>
    <w:rsid w:val="005C5774"/>
    <w:rsid w:val="005D06E9"/>
    <w:rsid w:val="006148DB"/>
    <w:rsid w:val="00636546"/>
    <w:rsid w:val="00644295"/>
    <w:rsid w:val="0067389C"/>
    <w:rsid w:val="006A3A05"/>
    <w:rsid w:val="006C4C01"/>
    <w:rsid w:val="006D312B"/>
    <w:rsid w:val="00724FEF"/>
    <w:rsid w:val="007503EB"/>
    <w:rsid w:val="00782C87"/>
    <w:rsid w:val="00791E1C"/>
    <w:rsid w:val="00792DDF"/>
    <w:rsid w:val="00796841"/>
    <w:rsid w:val="007B43A1"/>
    <w:rsid w:val="007C4E7F"/>
    <w:rsid w:val="00803717"/>
    <w:rsid w:val="00847F17"/>
    <w:rsid w:val="00856D57"/>
    <w:rsid w:val="00867EFD"/>
    <w:rsid w:val="008B62E0"/>
    <w:rsid w:val="008E1DA6"/>
    <w:rsid w:val="008E4C2B"/>
    <w:rsid w:val="00901EA3"/>
    <w:rsid w:val="009262CB"/>
    <w:rsid w:val="0095079B"/>
    <w:rsid w:val="00960474"/>
    <w:rsid w:val="009B4029"/>
    <w:rsid w:val="009B7294"/>
    <w:rsid w:val="009C1BB9"/>
    <w:rsid w:val="009E2616"/>
    <w:rsid w:val="00A127BF"/>
    <w:rsid w:val="00A30B11"/>
    <w:rsid w:val="00A431C9"/>
    <w:rsid w:val="00A72204"/>
    <w:rsid w:val="00AD525C"/>
    <w:rsid w:val="00B55D16"/>
    <w:rsid w:val="00B97249"/>
    <w:rsid w:val="00BA05A4"/>
    <w:rsid w:val="00BF0964"/>
    <w:rsid w:val="00C47181"/>
    <w:rsid w:val="00C52267"/>
    <w:rsid w:val="00C76BD4"/>
    <w:rsid w:val="00CC2449"/>
    <w:rsid w:val="00CD189E"/>
    <w:rsid w:val="00CF12D2"/>
    <w:rsid w:val="00CF4991"/>
    <w:rsid w:val="00D21FFB"/>
    <w:rsid w:val="00D25F3E"/>
    <w:rsid w:val="00D62E1B"/>
    <w:rsid w:val="00D748B1"/>
    <w:rsid w:val="00DA4E17"/>
    <w:rsid w:val="00DE1162"/>
    <w:rsid w:val="00DE6F35"/>
    <w:rsid w:val="00DF0624"/>
    <w:rsid w:val="00E04B6A"/>
    <w:rsid w:val="00E42A37"/>
    <w:rsid w:val="00E8368A"/>
    <w:rsid w:val="00E97A14"/>
    <w:rsid w:val="00EB1403"/>
    <w:rsid w:val="00EB5A05"/>
    <w:rsid w:val="00ED2C09"/>
    <w:rsid w:val="00F14FE2"/>
    <w:rsid w:val="00F41D49"/>
    <w:rsid w:val="00F472EA"/>
    <w:rsid w:val="00F6063C"/>
    <w:rsid w:val="00F809D7"/>
    <w:rsid w:val="00F80AC2"/>
    <w:rsid w:val="00F8554A"/>
    <w:rsid w:val="00F932F2"/>
    <w:rsid w:val="00F94A8D"/>
    <w:rsid w:val="00FA77CD"/>
    <w:rsid w:val="00FD37BD"/>
    <w:rsid w:val="00FF2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E725B80-5A1A-4CA7-AE16-54A9DE08C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ukien">
    <w:name w:val="dukien"/>
    <w:basedOn w:val="Normal"/>
    <w:pPr>
      <w:jc w:val="both"/>
    </w:pPr>
    <w:rPr>
      <w:b/>
      <w:bCs/>
      <w:i/>
      <w:iCs/>
    </w:rPr>
  </w:style>
  <w:style w:type="paragraph" w:customStyle="1" w:styleId="abcd">
    <w:name w:val="abcd"/>
    <w:basedOn w:val="Normal"/>
    <w:pPr>
      <w:tabs>
        <w:tab w:val="left" w:pos="5103"/>
      </w:tabs>
      <w:ind w:left="1135" w:hanging="284"/>
      <w:jc w:val="both"/>
    </w:pPr>
    <w:rPr>
      <w:rFonts w:ascii="VNI-Times" w:hAnsi="VNI-Times" w:cs="VNI-Times"/>
    </w:rPr>
  </w:style>
  <w:style w:type="paragraph" w:customStyle="1" w:styleId="ThuanTNTimesNewRoman">
    <w:name w:val="Thuan TN + Times New Roman"/>
    <w:basedOn w:val="Normal"/>
    <w:pPr>
      <w:numPr>
        <w:numId w:val="1"/>
      </w:numPr>
      <w:jc w:val="both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FA77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gi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7.gi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jpe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jpeg"/><Relationship Id="rId30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2</Pages>
  <Words>519</Words>
  <Characters>296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Ộ GIÁO DỤC VÀ ĐÀO TẠO</vt:lpstr>
    </vt:vector>
  </TitlesOfParts>
  <Company/>
  <LinksUpToDate>false</LinksUpToDate>
  <CharactersWithSpaces>3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GIÁO DỤC VÀ ĐÀO TẠO</dc:title>
  <dc:subject/>
  <dc:creator>NHCH</dc:creator>
  <cp:keywords/>
  <dc:description/>
  <cp:lastModifiedBy>NHAT ANH</cp:lastModifiedBy>
  <cp:revision>51</cp:revision>
  <cp:lastPrinted>2003-06-05T18:01:00Z</cp:lastPrinted>
  <dcterms:created xsi:type="dcterms:W3CDTF">2016-11-29T08:14:00Z</dcterms:created>
  <dcterms:modified xsi:type="dcterms:W3CDTF">2016-12-01T08:32:00Z</dcterms:modified>
</cp:coreProperties>
</file>